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E4B348" w14:textId="3845132E" w:rsidR="00936C22" w:rsidRPr="00040D4C" w:rsidRDefault="000A6A3F" w:rsidP="000A6A3F">
      <w:pPr>
        <w:jc w:val="left"/>
        <w:rPr>
          <w:b/>
          <w:bCs/>
          <w:sz w:val="32"/>
          <w:szCs w:val="32"/>
        </w:rPr>
      </w:pPr>
      <w:r w:rsidRPr="00040D4C">
        <w:rPr>
          <w:b/>
          <w:bCs/>
          <w:sz w:val="32"/>
          <w:szCs w:val="32"/>
        </w:rPr>
        <w:t>Correlation of sorption-induced swelling in polymeric films with reference to a</w:t>
      </w:r>
      <w:r w:rsidR="00AD2FEB" w:rsidRPr="00040D4C">
        <w:rPr>
          <w:b/>
          <w:bCs/>
          <w:sz w:val="32"/>
          <w:szCs w:val="32"/>
        </w:rPr>
        <w:t xml:space="preserve">ttenuated </w:t>
      </w:r>
      <w:r w:rsidRPr="00040D4C">
        <w:rPr>
          <w:b/>
          <w:bCs/>
          <w:sz w:val="32"/>
          <w:szCs w:val="32"/>
        </w:rPr>
        <w:t>t</w:t>
      </w:r>
      <w:r w:rsidR="00AD2FEB" w:rsidRPr="00040D4C">
        <w:rPr>
          <w:b/>
          <w:bCs/>
          <w:sz w:val="32"/>
          <w:szCs w:val="32"/>
        </w:rPr>
        <w:t xml:space="preserve">otal </w:t>
      </w:r>
      <w:r w:rsidRPr="00040D4C">
        <w:rPr>
          <w:b/>
          <w:bCs/>
          <w:sz w:val="32"/>
          <w:szCs w:val="32"/>
        </w:rPr>
        <w:t>r</w:t>
      </w:r>
      <w:r w:rsidR="00AD2FEB" w:rsidRPr="00040D4C">
        <w:rPr>
          <w:b/>
          <w:bCs/>
          <w:sz w:val="32"/>
          <w:szCs w:val="32"/>
        </w:rPr>
        <w:t xml:space="preserve">eflectance </w:t>
      </w:r>
      <w:r w:rsidRPr="00040D4C">
        <w:rPr>
          <w:b/>
          <w:bCs/>
          <w:sz w:val="32"/>
          <w:szCs w:val="32"/>
        </w:rPr>
        <w:t>Fourier</w:t>
      </w:r>
      <w:r w:rsidR="00AD2FEB" w:rsidRPr="00040D4C">
        <w:rPr>
          <w:b/>
          <w:bCs/>
          <w:sz w:val="32"/>
          <w:szCs w:val="32"/>
        </w:rPr>
        <w:t>-</w:t>
      </w:r>
      <w:r w:rsidRPr="00040D4C">
        <w:rPr>
          <w:b/>
          <w:bCs/>
          <w:sz w:val="32"/>
          <w:szCs w:val="32"/>
        </w:rPr>
        <w:t>t</w:t>
      </w:r>
      <w:r w:rsidR="00AD2FEB" w:rsidRPr="00040D4C">
        <w:rPr>
          <w:b/>
          <w:bCs/>
          <w:sz w:val="32"/>
          <w:szCs w:val="32"/>
        </w:rPr>
        <w:t xml:space="preserve">ransform </w:t>
      </w:r>
      <w:r w:rsidRPr="00040D4C">
        <w:rPr>
          <w:b/>
          <w:bCs/>
          <w:sz w:val="32"/>
          <w:szCs w:val="32"/>
        </w:rPr>
        <w:t>i</w:t>
      </w:r>
      <w:r w:rsidR="00AD2FEB" w:rsidRPr="00040D4C">
        <w:rPr>
          <w:b/>
          <w:bCs/>
          <w:sz w:val="32"/>
          <w:szCs w:val="32"/>
        </w:rPr>
        <w:t xml:space="preserve">nfrared </w:t>
      </w:r>
      <w:r w:rsidR="00A04FAD" w:rsidRPr="00040D4C">
        <w:rPr>
          <w:b/>
          <w:bCs/>
          <w:sz w:val="32"/>
          <w:szCs w:val="32"/>
        </w:rPr>
        <w:t xml:space="preserve">spectroscopy </w:t>
      </w:r>
      <w:r w:rsidR="00AD2FEB" w:rsidRPr="00040D4C">
        <w:rPr>
          <w:b/>
          <w:bCs/>
          <w:sz w:val="32"/>
          <w:szCs w:val="32"/>
        </w:rPr>
        <w:t xml:space="preserve">data </w:t>
      </w:r>
    </w:p>
    <w:p w14:paraId="2129A9E1" w14:textId="550EB93B" w:rsidR="003D44A8" w:rsidRPr="00040D4C" w:rsidRDefault="003D44A8" w:rsidP="003D44A8">
      <w:pPr>
        <w:pStyle w:val="IntenseQuote"/>
      </w:pPr>
      <w:r w:rsidRPr="00040D4C">
        <w:t xml:space="preserve">Abstract </w:t>
      </w:r>
    </w:p>
    <w:p w14:paraId="356C5BDC" w14:textId="35A57559" w:rsidR="003A09EB" w:rsidRPr="00040D4C" w:rsidRDefault="003A09EB" w:rsidP="00BE0B13">
      <w:pPr>
        <w:rPr>
          <w:lang w:bidi="fa-IR"/>
        </w:rPr>
      </w:pPr>
      <w:r w:rsidRPr="00040D4C">
        <w:t xml:space="preserve">The state of the art experimental method </w:t>
      </w:r>
      <w:r w:rsidR="00230A77" w:rsidRPr="00040D4C">
        <w:t xml:space="preserve">for measurement </w:t>
      </w:r>
      <w:r w:rsidRPr="00040D4C">
        <w:t xml:space="preserve">of polymeric film swelling is the </w:t>
      </w:r>
      <w:r w:rsidR="00875256" w:rsidRPr="00040D4C">
        <w:t>Attenuated Total Reflectance Fourier-Transform Infrared</w:t>
      </w:r>
      <w:r w:rsidRPr="00040D4C">
        <w:t xml:space="preserve"> spectroscopy</w:t>
      </w:r>
      <w:r w:rsidR="00230A77" w:rsidRPr="00040D4C">
        <w:t xml:space="preserve"> (</w:t>
      </w:r>
      <w:r w:rsidR="00230A77" w:rsidRPr="00040D4C">
        <w:rPr>
          <w:lang w:bidi="fa-IR"/>
        </w:rPr>
        <w:t>FTIR-ATR</w:t>
      </w:r>
      <w:r w:rsidR="00230A77" w:rsidRPr="00040D4C">
        <w:t>)</w:t>
      </w:r>
      <w:r w:rsidRPr="00040D4C">
        <w:t xml:space="preserve">. </w:t>
      </w:r>
      <w:r w:rsidR="00875256" w:rsidRPr="00040D4C">
        <w:rPr>
          <w:lang w:bidi="fa-IR"/>
        </w:rPr>
        <w:t>However, the cost</w:t>
      </w:r>
      <w:r w:rsidR="00230A77" w:rsidRPr="00040D4C">
        <w:rPr>
          <w:lang w:bidi="fa-IR"/>
        </w:rPr>
        <w:t>s</w:t>
      </w:r>
      <w:r w:rsidR="00875256" w:rsidRPr="00040D4C">
        <w:rPr>
          <w:lang w:bidi="fa-IR"/>
        </w:rPr>
        <w:t xml:space="preserve"> associated to the experimental data and set-up preparation still show the need of model development to reduce such costs. Therefore, here a model is developed for prediction of swelling </w:t>
      </w:r>
      <w:r w:rsidR="00230A77" w:rsidRPr="00040D4C">
        <w:rPr>
          <w:lang w:bidi="fa-IR"/>
        </w:rPr>
        <w:t xml:space="preserve">behavior and </w:t>
      </w:r>
      <w:r w:rsidR="00875256" w:rsidRPr="00040D4C">
        <w:rPr>
          <w:lang w:bidi="fa-IR"/>
        </w:rPr>
        <w:t>data of three polymeric films and the model predictions are compared and correlated to the experi</w:t>
      </w:r>
      <w:r w:rsidR="00230A77" w:rsidRPr="00040D4C">
        <w:rPr>
          <w:lang w:bidi="fa-IR"/>
        </w:rPr>
        <w:t>mental data</w:t>
      </w:r>
      <w:r w:rsidR="00875256" w:rsidRPr="00040D4C">
        <w:rPr>
          <w:lang w:bidi="fa-IR"/>
        </w:rPr>
        <w:t>.</w:t>
      </w:r>
      <w:r w:rsidRPr="00040D4C">
        <w:rPr>
          <w:lang w:bidi="fa-IR"/>
        </w:rPr>
        <w:t xml:space="preserve"> </w:t>
      </w:r>
      <w:r w:rsidR="00875256" w:rsidRPr="00040D4C">
        <w:t>For evaluation of model performance and calculations, the experimental data of dilation of polycarbonate, poly (vinyl acetate), and poly (ether urethane) induced by acetonitrile vapor sorpt</w:t>
      </w:r>
      <w:r w:rsidRPr="00040D4C">
        <w:t>ion at 40 °C were collected</w:t>
      </w:r>
      <w:r w:rsidR="00875256" w:rsidRPr="00040D4C">
        <w:t xml:space="preserve">. </w:t>
      </w:r>
      <w:r w:rsidRPr="00040D4C">
        <w:t>Desirable agreement was found between model calculated data and the experimental data</w:t>
      </w:r>
      <w:r w:rsidR="00230A77" w:rsidRPr="00040D4C">
        <w:t xml:space="preserve"> with an averaged </w:t>
      </w:r>
      <w:r w:rsidR="00230A77" w:rsidRPr="00040D4C">
        <w:rPr>
          <w:i/>
          <w:iCs/>
        </w:rPr>
        <w:t>R</w:t>
      </w:r>
      <w:r w:rsidR="00230A77" w:rsidRPr="00040D4C">
        <w:rPr>
          <w:i/>
          <w:iCs/>
          <w:vertAlign w:val="superscript"/>
        </w:rPr>
        <w:t>2</w:t>
      </w:r>
      <w:r w:rsidR="00230A77" w:rsidRPr="00040D4C">
        <w:t xml:space="preserve"> value of </w:t>
      </w:r>
      <w:r w:rsidR="00BE0B13" w:rsidRPr="00040D4C">
        <w:t>0.95</w:t>
      </w:r>
      <w:r w:rsidRPr="00040D4C">
        <w:t>. The developed model provides a simple</w:t>
      </w:r>
      <w:r w:rsidR="00230A77" w:rsidRPr="00040D4C">
        <w:t xml:space="preserve">, </w:t>
      </w:r>
      <w:r w:rsidRPr="00040D4C">
        <w:t>straightforward</w:t>
      </w:r>
      <w:r w:rsidR="00230A77" w:rsidRPr="00040D4C">
        <w:t xml:space="preserve">, computationally feasible and easy to use </w:t>
      </w:r>
      <w:r w:rsidRPr="00040D4C">
        <w:t xml:space="preserve">method for accurate estimation of swelling data.   </w:t>
      </w:r>
    </w:p>
    <w:p w14:paraId="6BF47A3E" w14:textId="27CBC154" w:rsidR="003D44A8" w:rsidRPr="00040D4C" w:rsidRDefault="003D44A8" w:rsidP="00624CA5">
      <w:r w:rsidRPr="00040D4C">
        <w:rPr>
          <w:rStyle w:val="IntenseQuoteChar"/>
        </w:rPr>
        <w:t>Keywords</w:t>
      </w:r>
      <w:r w:rsidR="0000733A" w:rsidRPr="00040D4C">
        <w:rPr>
          <w:rStyle w:val="IntenseQuoteChar"/>
        </w:rPr>
        <w:t>:</w:t>
      </w:r>
      <w:r w:rsidR="003B31DC" w:rsidRPr="00040D4C">
        <w:rPr>
          <w:rStyle w:val="IntenseQuoteChar"/>
          <w:b w:val="0"/>
          <w:bCs w:val="0"/>
        </w:rPr>
        <w:t xml:space="preserve"> Sorption</w:t>
      </w:r>
      <w:r w:rsidR="00624CA5" w:rsidRPr="00040D4C">
        <w:rPr>
          <w:rStyle w:val="IntenseQuoteChar"/>
          <w:b w:val="0"/>
          <w:bCs w:val="0"/>
        </w:rPr>
        <w:t>; Swelling; Polymers; FTIR-ATR; Modeling</w:t>
      </w:r>
      <w:r w:rsidR="00FE4B8E" w:rsidRPr="00040D4C">
        <w:rPr>
          <w:rStyle w:val="IntenseQuoteChar"/>
          <w:b w:val="0"/>
          <w:bCs w:val="0"/>
        </w:rPr>
        <w:t xml:space="preserve">; Correlation </w:t>
      </w:r>
    </w:p>
    <w:p w14:paraId="1D027CA9" w14:textId="4B1FD300" w:rsidR="00744C44" w:rsidRPr="00040D4C" w:rsidRDefault="00C515B3" w:rsidP="0060406C">
      <w:pPr>
        <w:pStyle w:val="Heading1"/>
        <w:rPr>
          <w:noProof w:val="0"/>
          <w:sz w:val="24"/>
          <w:szCs w:val="24"/>
        </w:rPr>
      </w:pPr>
      <w:r w:rsidRPr="00040D4C">
        <w:rPr>
          <w:noProof w:val="0"/>
        </w:rPr>
        <w:t>Introduction</w:t>
      </w:r>
      <w:r w:rsidRPr="00040D4C">
        <w:rPr>
          <w:noProof w:val="0"/>
          <w:sz w:val="24"/>
          <w:szCs w:val="24"/>
        </w:rPr>
        <w:t xml:space="preserve"> </w:t>
      </w:r>
    </w:p>
    <w:p w14:paraId="63F0E657" w14:textId="465F0BAF" w:rsidR="00C10B3F" w:rsidRPr="00040D4C" w:rsidRDefault="00C10B3F" w:rsidP="00BE0B13">
      <w:pPr>
        <w:rPr>
          <w:lang w:bidi="fa-IR"/>
        </w:rPr>
      </w:pPr>
      <w:r w:rsidRPr="00040D4C">
        <w:rPr>
          <w:lang w:bidi="fa-IR"/>
        </w:rPr>
        <w:t xml:space="preserve">Attenuated Total Reflectance Fourier-Transform Infrared (FTIR-ATR) is the state of the art method </w:t>
      </w:r>
      <w:r w:rsidR="00BE0B13" w:rsidRPr="00040D4C">
        <w:rPr>
          <w:lang w:bidi="fa-IR"/>
        </w:rPr>
        <w:t xml:space="preserve">that is been used in measurement of </w:t>
      </w:r>
      <w:r w:rsidRPr="00040D4C">
        <w:t>polymeric film</w:t>
      </w:r>
      <w:r w:rsidRPr="00040D4C">
        <w:rPr>
          <w:lang w:bidi="fa-IR"/>
        </w:rPr>
        <w:t xml:space="preserve"> swelling. As a result of polymer swelling during penetrant penetration, a reduction in the local concentration of polymer chains would be observed </w:t>
      </w:r>
      <w:r w:rsidR="00BE0B13" w:rsidRPr="00040D4C">
        <w:rPr>
          <w:lang w:bidi="fa-IR"/>
        </w:rPr>
        <w:t xml:space="preserve">that itself results </w:t>
      </w:r>
      <w:r w:rsidRPr="00040D4C">
        <w:rPr>
          <w:lang w:bidi="fa-IR"/>
        </w:rPr>
        <w:t xml:space="preserve">in a decrease in the number of local polymer functional groups that can absorb IR radiation </w:t>
      </w:r>
      <w:r w:rsidRPr="00040D4C">
        <w:rPr>
          <w:lang w:bidi="fa-IR"/>
        </w:rPr>
        <w:fldChar w:fldCharType="begin"/>
      </w:r>
      <w:r w:rsidRPr="00040D4C">
        <w:rPr>
          <w:lang w:bidi="fa-IR"/>
        </w:rPr>
        <w:instrText xml:space="preserve"> ADDIN EN.CITE &lt;EndNote&gt;&lt;Cite&gt;&lt;Author&gt;Guo&lt;/Author&gt;&lt;Year&gt;2010&lt;/Year&gt;&lt;RecNum&gt;4818&lt;/RecNum&gt;&lt;DisplayText&gt;[1]&lt;/DisplayText&gt;&lt;record&gt;&lt;rec-number&gt;4818&lt;/rec-number&gt;&lt;foreign-keys&gt;&lt;key app="EN" db-id="edxfspa0hevet1epx2qxp5rdfxf99ae220dv" timestamp="1472562571"&gt;4818&lt;/key&gt;&lt;key app="ENWeb" db-id=""&gt;0&lt;/key&gt;&lt;/foreign-keys&gt;&lt;ref-type name="Journal Article"&gt;17&lt;/ref-type&gt;&lt;contributors&gt;&lt;authors&gt;&lt;author&gt;Guo, Juchen&lt;/author&gt;&lt;author&gt;Barbari, Timothy A.&lt;/author&gt;&lt;/authors&gt;&lt;/contributors&gt;&lt;titles&gt;&lt;title&gt;A dual mode interpretation of the kinetics of penetrant-induced swelling and deswelling in a glassy polymer&lt;/title&gt;&lt;secondary-title&gt;Polymer&lt;/secondary-title&gt;&lt;/titles&gt;&lt;periodical&gt;&lt;full-title&gt;Polymer&lt;/full-title&gt;&lt;/periodical&gt;&lt;pages&gt;5145-5150&lt;/pages&gt;&lt;volume&gt;51&lt;/volume&gt;&lt;number&gt;22&lt;/number&gt;&lt;dates&gt;&lt;year&gt;2010&lt;/year&gt;&lt;/dates&gt;&lt;isbn&gt;00323861&lt;/isbn&gt;&lt;urls&gt;&lt;/urls&gt;&lt;electronic-resource-num&gt;10.1016/j.polymer.2010.08.065&lt;/electronic-resource-num&gt;&lt;research-notes&gt;FTIR-ATR data&lt;/research-notes&gt;&lt;/record&gt;&lt;/Cite&gt;&lt;/EndNote&gt;</w:instrText>
      </w:r>
      <w:r w:rsidRPr="00040D4C">
        <w:rPr>
          <w:lang w:bidi="fa-IR"/>
        </w:rPr>
        <w:fldChar w:fldCharType="separate"/>
      </w:r>
      <w:r w:rsidRPr="00040D4C">
        <w:rPr>
          <w:lang w:bidi="fa-IR"/>
        </w:rPr>
        <w:t>[</w:t>
      </w:r>
      <w:hyperlink w:anchor="_ENREF_1" w:tooltip="Guo, 2010 #4818" w:history="1">
        <w:r w:rsidRPr="00040D4C">
          <w:rPr>
            <w:rStyle w:val="Hyperlink"/>
            <w:lang w:bidi="fa-IR"/>
          </w:rPr>
          <w:t>1</w:t>
        </w:r>
      </w:hyperlink>
      <w:r w:rsidRPr="00040D4C">
        <w:rPr>
          <w:lang w:bidi="fa-IR"/>
        </w:rPr>
        <w:t>]</w:t>
      </w:r>
      <w:r w:rsidRPr="00040D4C">
        <w:rPr>
          <w:lang w:bidi="fa-IR"/>
        </w:rPr>
        <w:fldChar w:fldCharType="end"/>
      </w:r>
      <w:r w:rsidRPr="00040D4C">
        <w:rPr>
          <w:lang w:bidi="fa-IR"/>
        </w:rPr>
        <w:t xml:space="preserve">. </w:t>
      </w:r>
    </w:p>
    <w:p w14:paraId="2AD83A52" w14:textId="6835D1E5" w:rsidR="00C10B3F" w:rsidRPr="00040D4C" w:rsidRDefault="00C10B3F" w:rsidP="001F202C">
      <w:pPr>
        <w:rPr>
          <w:lang w:bidi="fa-IR"/>
        </w:rPr>
      </w:pPr>
      <w:r w:rsidRPr="00040D4C">
        <w:rPr>
          <w:lang w:bidi="fa-IR"/>
        </w:rPr>
        <w:lastRenderedPageBreak/>
        <w:t xml:space="preserve">A linear relationship </w:t>
      </w:r>
      <w:r w:rsidR="001F202C" w:rsidRPr="00040D4C">
        <w:rPr>
          <w:lang w:bidi="fa-IR"/>
        </w:rPr>
        <w:t xml:space="preserve">can be assumed </w:t>
      </w:r>
      <w:r w:rsidRPr="00040D4C">
        <w:rPr>
          <w:lang w:bidi="fa-IR"/>
        </w:rPr>
        <w:t>between the dilution of the IR absorbance of a polymer peak and the polymer dilation as given in Eq.</w:t>
      </w:r>
      <w:r w:rsidR="006F78BB" w:rsidRPr="00040D4C">
        <w:rPr>
          <w:lang w:bidi="fa-IR"/>
        </w:rPr>
        <w:t xml:space="preserve"> </w:t>
      </w:r>
      <w:r w:rsidR="006F78BB" w:rsidRPr="00040D4C">
        <w:rPr>
          <w:lang w:bidi="fa-IR"/>
        </w:rPr>
        <w:fldChar w:fldCharType="begin"/>
      </w:r>
      <w:r w:rsidR="006F78BB" w:rsidRPr="00040D4C">
        <w:rPr>
          <w:lang w:bidi="fa-IR"/>
        </w:rPr>
        <w:instrText xml:space="preserve"> REF _Ref473576535 \h </w:instrText>
      </w:r>
      <w:r w:rsidR="008A1EBC" w:rsidRPr="00040D4C">
        <w:rPr>
          <w:lang w:bidi="fa-IR"/>
        </w:rPr>
        <w:instrText xml:space="preserve"> \* MERGEFORMAT </w:instrText>
      </w:r>
      <w:r w:rsidR="006F78BB" w:rsidRPr="00040D4C">
        <w:rPr>
          <w:lang w:bidi="fa-IR"/>
        </w:rPr>
      </w:r>
      <w:r w:rsidR="006F78BB" w:rsidRPr="00040D4C">
        <w:rPr>
          <w:lang w:bidi="fa-IR"/>
        </w:rPr>
        <w:fldChar w:fldCharType="separate"/>
      </w:r>
      <w:r w:rsidR="00D77B57" w:rsidRPr="00040D4C">
        <w:rPr>
          <w:lang w:eastAsia="ja-JP"/>
        </w:rPr>
        <w:t>1</w:t>
      </w:r>
      <w:r w:rsidR="006F78BB" w:rsidRPr="00040D4C">
        <w:rPr>
          <w:lang w:bidi="fa-IR"/>
        </w:rPr>
        <w:fldChar w:fldCharType="end"/>
      </w:r>
      <w:r w:rsidR="006F78BB" w:rsidRPr="00040D4C">
        <w:rPr>
          <w:lang w:bidi="fa-IR"/>
        </w:rPr>
        <w:t xml:space="preserve"> </w:t>
      </w:r>
      <w:r w:rsidRPr="00040D4C">
        <w:rPr>
          <w:lang w:bidi="fa-IR"/>
        </w:rPr>
        <w:fldChar w:fldCharType="begin"/>
      </w:r>
      <w:r w:rsidR="002045A9" w:rsidRPr="00040D4C">
        <w:rPr>
          <w:lang w:bidi="fa-IR"/>
        </w:rPr>
        <w:instrText xml:space="preserve"> ADDIN EN.CITE &lt;EndNote&gt;&lt;Cite&gt;&lt;Author&gt;Giacinti Baschetti&lt;/Author&gt;&lt;Year&gt;2003&lt;/Year&gt;&lt;RecNum&gt;24&lt;/RecNum&gt;&lt;DisplayText&gt;[2, 3]&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Cite&gt;&lt;Author&gt;Guo&lt;/Author&gt;&lt;Year&gt;2009&lt;/Year&gt;&lt;RecNum&gt;4840&lt;/RecNum&gt;&lt;record&gt;&lt;rec-number&gt;4840&lt;/rec-number&gt;&lt;foreign-keys&gt;&lt;key app="EN" db-id="edxfspa0hevet1epx2qxp5rdfxf99ae220dv" timestamp="1473400897"&gt;4840&lt;/key&gt;&lt;key app="ENWeb" db-id=""&gt;0&lt;/key&gt;&lt;/foreign-keys&gt;&lt;ref-type name="Journal Article"&gt;17&lt;/ref-type&gt;&lt;contributors&gt;&lt;authors&gt;&lt;author&gt;Guo, Juchen&lt;/author&gt;&lt;author&gt;Barbari, Timothy A.&lt;/author&gt;&lt;/authors&gt;&lt;/contributors&gt;&lt;titles&gt;&lt;title&gt;Unified Dual Mode Description of Small Molecule Sorption and Desorption Kinetics in a Glassy Polymer&lt;/title&gt;&lt;secondary-title&gt;Macromolecules&lt;/secondary-title&gt;&lt;/titles&gt;&lt;periodical&gt;&lt;full-title&gt;Macromolecules&lt;/full-title&gt;&lt;/periodical&gt;&lt;pages&gt;5700-5708&lt;/pages&gt;&lt;volume&gt;42&lt;/volume&gt;&lt;number&gt;15&lt;/number&gt;&lt;dates&gt;&lt;year&gt;2009&lt;/year&gt;&lt;/dates&gt;&lt;isbn&gt;0024-9297&amp;#xD;1520-5835&lt;/isbn&gt;&lt;urls&gt;&lt;/urls&gt;&lt;electronic-resource-num&gt;10.1021/ma9007576&lt;/electronic-resource-num&gt;&lt;research-notes&gt;FTIR-ATR data&lt;/research-notes&gt;&lt;/record&gt;&lt;/Cite&gt;&lt;/EndNote&gt;</w:instrText>
      </w:r>
      <w:r w:rsidRPr="00040D4C">
        <w:rPr>
          <w:lang w:bidi="fa-IR"/>
        </w:rPr>
        <w:fldChar w:fldCharType="separate"/>
      </w:r>
      <w:r w:rsidR="002045A9" w:rsidRPr="00040D4C">
        <w:rPr>
          <w:lang w:bidi="fa-IR"/>
        </w:rPr>
        <w:t>[</w:t>
      </w:r>
      <w:hyperlink w:anchor="_ENREF_2" w:tooltip="Giacinti Baschetti, 2003 #24" w:history="1">
        <w:r w:rsidR="002045A9" w:rsidRPr="00040D4C">
          <w:rPr>
            <w:rStyle w:val="Hyperlink"/>
            <w:lang w:bidi="fa-IR"/>
          </w:rPr>
          <w:t>2</w:t>
        </w:r>
      </w:hyperlink>
      <w:r w:rsidR="002045A9" w:rsidRPr="00040D4C">
        <w:rPr>
          <w:lang w:bidi="fa-IR"/>
        </w:rPr>
        <w:t xml:space="preserve">, </w:t>
      </w:r>
      <w:hyperlink w:anchor="_ENREF_3" w:tooltip="Guo, 2009 #4840" w:history="1">
        <w:r w:rsidR="002045A9" w:rsidRPr="00040D4C">
          <w:rPr>
            <w:rStyle w:val="Hyperlink"/>
            <w:lang w:bidi="fa-IR"/>
          </w:rPr>
          <w:t>3</w:t>
        </w:r>
      </w:hyperlink>
      <w:r w:rsidR="002045A9" w:rsidRPr="00040D4C">
        <w:rPr>
          <w:lang w:bidi="fa-IR"/>
        </w:rPr>
        <w:t>]</w:t>
      </w:r>
      <w:r w:rsidRPr="00040D4C">
        <w:rPr>
          <w:lang w:bidi="fa-IR"/>
        </w:rPr>
        <w:fldChar w:fldCharType="end"/>
      </w:r>
      <w:r w:rsidR="001F202C" w:rsidRPr="00040D4C">
        <w:rPr>
          <w:lang w:bidi="fa-IR"/>
        </w:rPr>
        <w:t>.</w:t>
      </w:r>
      <w:r w:rsidRPr="00040D4C">
        <w:rPr>
          <w:lang w:bidi="fa-IR"/>
        </w:rPr>
        <w:t xml:space="preserve"> </w:t>
      </w:r>
    </w:p>
    <w:tbl>
      <w:tblPr>
        <w:tblStyle w:val="TableGrid"/>
        <w:tblW w:w="92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C10B3F" w:rsidRPr="00040D4C" w14:paraId="627C9B79" w14:textId="77777777" w:rsidTr="008A707F">
        <w:tc>
          <w:tcPr>
            <w:tcW w:w="8613" w:type="dxa"/>
            <w:vAlign w:val="center"/>
          </w:tcPr>
          <w:p w14:paraId="44421CD4" w14:textId="77777777" w:rsidR="00C10B3F" w:rsidRPr="00040D4C" w:rsidRDefault="00C10B3F" w:rsidP="008A707F">
            <w:pPr>
              <w:jc w:val="left"/>
            </w:pPr>
            <w:r w:rsidRPr="00040D4C">
              <w:rPr>
                <w:position w:val="-30"/>
              </w:rPr>
              <w:object w:dxaOrig="1180" w:dyaOrig="680" w14:anchorId="39E757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1pt;height:34.4pt" o:ole="">
                  <v:imagedata r:id="rId8" o:title=""/>
                </v:shape>
                <o:OLEObject Type="Embed" ProgID="Equation.DSMT4" ShapeID="_x0000_i1025" DrawAspect="Content" ObjectID="_1647772240" r:id="rId9"/>
              </w:object>
            </w:r>
          </w:p>
        </w:tc>
        <w:tc>
          <w:tcPr>
            <w:tcW w:w="630" w:type="dxa"/>
            <w:vAlign w:val="center"/>
          </w:tcPr>
          <w:p w14:paraId="3758BDF8" w14:textId="4DC6FE23" w:rsidR="00C10B3F" w:rsidRPr="00040D4C" w:rsidRDefault="00C10B3F" w:rsidP="008A707F">
            <w:pPr>
              <w:rPr>
                <w:lang w:eastAsia="ja-JP"/>
              </w:rPr>
            </w:pPr>
            <w:r w:rsidRPr="00040D4C">
              <w:rPr>
                <w:lang w:eastAsia="ja-JP"/>
              </w:rPr>
              <w:fldChar w:fldCharType="begin"/>
            </w:r>
            <w:r w:rsidRPr="00040D4C">
              <w:rPr>
                <w:lang w:eastAsia="ja-JP"/>
              </w:rPr>
              <w:instrText xml:space="preserve"> SEQ Equation \* ARABIC </w:instrText>
            </w:r>
            <w:r w:rsidRPr="00040D4C">
              <w:rPr>
                <w:lang w:eastAsia="ja-JP"/>
              </w:rPr>
              <w:fldChar w:fldCharType="separate"/>
            </w:r>
            <w:bookmarkStart w:id="0" w:name="_Ref473576535"/>
            <w:r w:rsidR="00D77B57" w:rsidRPr="00040D4C">
              <w:rPr>
                <w:noProof/>
                <w:lang w:eastAsia="ja-JP"/>
              </w:rPr>
              <w:t>1</w:t>
            </w:r>
            <w:bookmarkEnd w:id="0"/>
            <w:r w:rsidRPr="00040D4C">
              <w:rPr>
                <w:lang w:eastAsia="ja-JP"/>
              </w:rPr>
              <w:fldChar w:fldCharType="end"/>
            </w:r>
          </w:p>
        </w:tc>
      </w:tr>
    </w:tbl>
    <w:p w14:paraId="7C0D33F6" w14:textId="77777777" w:rsidR="00C10B3F" w:rsidRPr="00040D4C" w:rsidRDefault="00C10B3F" w:rsidP="00C10B3F">
      <w:pPr>
        <w:rPr>
          <w:lang w:bidi="fa-IR"/>
        </w:rPr>
      </w:pPr>
      <w:r w:rsidRPr="00040D4C">
        <w:rPr>
          <w:lang w:bidi="fa-IR"/>
        </w:rPr>
        <w:t xml:space="preserve">Here, </w:t>
      </w:r>
      <w:r w:rsidRPr="00040D4C">
        <w:rPr>
          <w:position w:val="-6"/>
          <w:lang w:bidi="fa-IR"/>
        </w:rPr>
        <w:object w:dxaOrig="400" w:dyaOrig="279" w14:anchorId="176E2DBE">
          <v:shape id="_x0000_i1026" type="#_x0000_t75" style="width:20.4pt;height:13.95pt" o:ole="">
            <v:imagedata r:id="rId10" o:title=""/>
          </v:shape>
          <o:OLEObject Type="Embed" ProgID="Equation.DSMT4" ShapeID="_x0000_i1026" DrawAspect="Content" ObjectID="_1647772241" r:id="rId11"/>
        </w:object>
      </w:r>
      <w:r w:rsidRPr="00040D4C">
        <w:rPr>
          <w:lang w:bidi="fa-IR"/>
        </w:rPr>
        <w:t xml:space="preserve"> and </w:t>
      </w:r>
      <w:r w:rsidRPr="00040D4C">
        <w:rPr>
          <w:position w:val="-4"/>
          <w:lang w:bidi="fa-IR"/>
        </w:rPr>
        <w:object w:dxaOrig="360" w:dyaOrig="260" w14:anchorId="78DD89B1">
          <v:shape id="_x0000_i1027" type="#_x0000_t75" style="width:18.25pt;height:12.9pt" o:ole="">
            <v:imagedata r:id="rId12" o:title=""/>
          </v:shape>
          <o:OLEObject Type="Embed" ProgID="Equation.DSMT4" ShapeID="_x0000_i1027" DrawAspect="Content" ObjectID="_1647772242" r:id="rId13"/>
        </w:object>
      </w:r>
      <w:r w:rsidRPr="00040D4C">
        <w:rPr>
          <w:lang w:bidi="fa-IR"/>
        </w:rPr>
        <w:t xml:space="preserve">denotes the changes in IR absorbance and sample volume, respectively. </w:t>
      </w:r>
      <w:r w:rsidRPr="00040D4C">
        <w:rPr>
          <w:position w:val="-12"/>
          <w:lang w:bidi="fa-IR"/>
        </w:rPr>
        <w:object w:dxaOrig="260" w:dyaOrig="360" w14:anchorId="65F849ED">
          <v:shape id="_x0000_i1028" type="#_x0000_t75" style="width:12.9pt;height:18.25pt" o:ole="">
            <v:imagedata r:id="rId14" o:title=""/>
          </v:shape>
          <o:OLEObject Type="Embed" ProgID="Equation.DSMT4" ShapeID="_x0000_i1028" DrawAspect="Content" ObjectID="_1647772243" r:id="rId15"/>
        </w:object>
      </w:r>
      <w:r w:rsidRPr="00040D4C">
        <w:rPr>
          <w:lang w:bidi="fa-IR"/>
        </w:rPr>
        <w:t xml:space="preserve"> and </w:t>
      </w:r>
      <w:r w:rsidRPr="00040D4C">
        <w:rPr>
          <w:position w:val="-12"/>
          <w:lang w:bidi="fa-IR"/>
        </w:rPr>
        <w:object w:dxaOrig="300" w:dyaOrig="360" w14:anchorId="01390868">
          <v:shape id="_x0000_i1029" type="#_x0000_t75" style="width:15.05pt;height:18.25pt" o:ole="">
            <v:imagedata r:id="rId16" o:title=""/>
          </v:shape>
          <o:OLEObject Type="Embed" ProgID="Equation.DSMT4" ShapeID="_x0000_i1029" DrawAspect="Content" ObjectID="_1647772244" r:id="rId17"/>
        </w:object>
      </w:r>
      <w:r w:rsidRPr="00040D4C">
        <w:rPr>
          <w:lang w:bidi="fa-IR"/>
        </w:rPr>
        <w:t xml:space="preserve">denotes IR absorbance and volume of pure polymer. </w:t>
      </w:r>
    </w:p>
    <w:p w14:paraId="61655CA1" w14:textId="4BE0CD26" w:rsidR="00C10B3F" w:rsidRPr="00040D4C" w:rsidRDefault="001F202C" w:rsidP="001F202C">
      <w:pPr>
        <w:rPr>
          <w:lang w:bidi="fa-IR"/>
        </w:rPr>
      </w:pPr>
      <w:r w:rsidRPr="00040D4C">
        <w:rPr>
          <w:lang w:bidi="fa-IR"/>
        </w:rPr>
        <w:t xml:space="preserve">Eq. </w:t>
      </w:r>
      <w:r w:rsidRPr="00040D4C">
        <w:rPr>
          <w:lang w:bidi="fa-IR"/>
        </w:rPr>
        <w:fldChar w:fldCharType="begin"/>
      </w:r>
      <w:r w:rsidRPr="00040D4C">
        <w:rPr>
          <w:lang w:bidi="fa-IR"/>
        </w:rPr>
        <w:instrText xml:space="preserve"> REF _Ref473576535 \h  \* MERGEFORMAT </w:instrText>
      </w:r>
      <w:r w:rsidRPr="00040D4C">
        <w:rPr>
          <w:lang w:bidi="fa-IR"/>
        </w:rPr>
      </w:r>
      <w:r w:rsidRPr="00040D4C">
        <w:rPr>
          <w:lang w:bidi="fa-IR"/>
        </w:rPr>
        <w:fldChar w:fldCharType="separate"/>
      </w:r>
      <w:r w:rsidR="00D77B57" w:rsidRPr="00040D4C">
        <w:rPr>
          <w:lang w:eastAsia="ja-JP"/>
        </w:rPr>
        <w:t>1</w:t>
      </w:r>
      <w:r w:rsidRPr="00040D4C">
        <w:rPr>
          <w:lang w:bidi="fa-IR"/>
        </w:rPr>
        <w:fldChar w:fldCharType="end"/>
      </w:r>
      <w:r w:rsidRPr="00040D4C">
        <w:rPr>
          <w:lang w:bidi="fa-IR"/>
        </w:rPr>
        <w:t xml:space="preserve"> requires that the changes in the polymer functional group are relatively minor and sample is taken as nonconstrained and may swell in any orientation. </w:t>
      </w:r>
      <w:r w:rsidR="00C10B3F" w:rsidRPr="00040D4C">
        <w:rPr>
          <w:lang w:bidi="fa-IR"/>
        </w:rPr>
        <w:t>A more realistic case which has much more adherence to the physical procedure applied in FTIR-ATR spectroscopy, however, must be developed noting that the polymeric films in FTIR-ATR analysis are constrained from swelling in-plane (</w:t>
      </w:r>
      <w:r w:rsidRPr="00040D4C">
        <w:rPr>
          <w:lang w:bidi="fa-IR"/>
        </w:rPr>
        <w:t xml:space="preserve">as </w:t>
      </w:r>
      <w:r w:rsidR="00C10B3F" w:rsidRPr="00040D4C">
        <w:rPr>
          <w:lang w:bidi="fa-IR"/>
        </w:rPr>
        <w:t>attached to the ATR crystal) and only out-of-plane swelling occurs. Therefore, Eq.</w:t>
      </w:r>
      <w:r w:rsidR="006F78BB" w:rsidRPr="00040D4C">
        <w:rPr>
          <w:lang w:bidi="fa-IR"/>
        </w:rPr>
        <w:t xml:space="preserve"> </w:t>
      </w:r>
      <w:r w:rsidR="006F78BB" w:rsidRPr="00040D4C">
        <w:rPr>
          <w:lang w:bidi="fa-IR"/>
        </w:rPr>
        <w:fldChar w:fldCharType="begin"/>
      </w:r>
      <w:r w:rsidR="006F78BB" w:rsidRPr="00040D4C">
        <w:rPr>
          <w:lang w:bidi="fa-IR"/>
        </w:rPr>
        <w:instrText xml:space="preserve"> REF _Ref473576535 \h </w:instrText>
      </w:r>
      <w:r w:rsidR="008A1EBC" w:rsidRPr="00040D4C">
        <w:rPr>
          <w:lang w:bidi="fa-IR"/>
        </w:rPr>
        <w:instrText xml:space="preserve"> \* MERGEFORMAT </w:instrText>
      </w:r>
      <w:r w:rsidR="006F78BB" w:rsidRPr="00040D4C">
        <w:rPr>
          <w:lang w:bidi="fa-IR"/>
        </w:rPr>
      </w:r>
      <w:r w:rsidR="006F78BB" w:rsidRPr="00040D4C">
        <w:rPr>
          <w:lang w:bidi="fa-IR"/>
        </w:rPr>
        <w:fldChar w:fldCharType="separate"/>
      </w:r>
      <w:r w:rsidR="00D77B57" w:rsidRPr="00040D4C">
        <w:rPr>
          <w:lang w:eastAsia="ja-JP"/>
        </w:rPr>
        <w:t>1</w:t>
      </w:r>
      <w:r w:rsidR="006F78BB" w:rsidRPr="00040D4C">
        <w:rPr>
          <w:lang w:bidi="fa-IR"/>
        </w:rPr>
        <w:fldChar w:fldCharType="end"/>
      </w:r>
      <w:r w:rsidR="006F78BB" w:rsidRPr="00040D4C">
        <w:rPr>
          <w:lang w:bidi="fa-IR"/>
        </w:rPr>
        <w:t xml:space="preserve"> </w:t>
      </w:r>
      <w:r w:rsidRPr="00040D4C">
        <w:rPr>
          <w:lang w:bidi="fa-IR"/>
        </w:rPr>
        <w:t xml:space="preserve">would be modified </w:t>
      </w:r>
      <w:r w:rsidR="00C10B3F" w:rsidRPr="00040D4C">
        <w:rPr>
          <w:lang w:bidi="fa-IR"/>
        </w:rPr>
        <w:t>as given in Eq.</w:t>
      </w:r>
      <w:r w:rsidR="006F78BB" w:rsidRPr="00040D4C">
        <w:rPr>
          <w:lang w:bidi="fa-IR"/>
        </w:rPr>
        <w:t xml:space="preserve"> </w:t>
      </w:r>
      <w:r w:rsidR="006F78BB" w:rsidRPr="00040D4C">
        <w:rPr>
          <w:lang w:bidi="fa-IR"/>
        </w:rPr>
        <w:fldChar w:fldCharType="begin"/>
      </w:r>
      <w:r w:rsidR="006F78BB" w:rsidRPr="00040D4C">
        <w:rPr>
          <w:lang w:bidi="fa-IR"/>
        </w:rPr>
        <w:instrText xml:space="preserve"> REF _Ref473576553 \h </w:instrText>
      </w:r>
      <w:r w:rsidR="008A1EBC" w:rsidRPr="00040D4C">
        <w:rPr>
          <w:lang w:bidi="fa-IR"/>
        </w:rPr>
        <w:instrText xml:space="preserve"> \* MERGEFORMAT </w:instrText>
      </w:r>
      <w:r w:rsidR="006F78BB" w:rsidRPr="00040D4C">
        <w:rPr>
          <w:lang w:bidi="fa-IR"/>
        </w:rPr>
      </w:r>
      <w:r w:rsidR="006F78BB" w:rsidRPr="00040D4C">
        <w:rPr>
          <w:lang w:bidi="fa-IR"/>
        </w:rPr>
        <w:fldChar w:fldCharType="separate"/>
      </w:r>
      <w:r w:rsidR="00D77B57" w:rsidRPr="00040D4C">
        <w:rPr>
          <w:lang w:eastAsia="ja-JP"/>
        </w:rPr>
        <w:t>2</w:t>
      </w:r>
      <w:r w:rsidR="006F78BB" w:rsidRPr="00040D4C">
        <w:rPr>
          <w:lang w:bidi="fa-IR"/>
        </w:rPr>
        <w:fldChar w:fldCharType="end"/>
      </w:r>
      <w:r w:rsidR="006F78BB" w:rsidRPr="00040D4C">
        <w:rPr>
          <w:lang w:bidi="fa-IR"/>
        </w:rPr>
        <w:t xml:space="preserve"> </w:t>
      </w:r>
      <w:r w:rsidR="00C10B3F" w:rsidRPr="00040D4C">
        <w:rPr>
          <w:lang w:bidi="fa-IR"/>
        </w:rPr>
        <w:fldChar w:fldCharType="begin"/>
      </w:r>
      <w:r w:rsidR="002045A9" w:rsidRPr="00040D4C">
        <w:rPr>
          <w:lang w:bidi="fa-IR"/>
        </w:rPr>
        <w:instrText xml:space="preserve"> ADDIN EN.CITE &lt;EndNote&gt;&lt;Cite&gt;&lt;Author&gt;Giacinti Baschetti&lt;/Author&gt;&lt;Year&gt;2003&lt;/Year&gt;&lt;RecNum&gt;24&lt;/RecNum&gt;&lt;DisplayText&gt;[2, 3]&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Cite&gt;&lt;Author&gt;Guo&lt;/Author&gt;&lt;Year&gt;2009&lt;/Year&gt;&lt;RecNum&gt;4840&lt;/RecNum&gt;&lt;record&gt;&lt;rec-number&gt;4840&lt;/rec-number&gt;&lt;foreign-keys&gt;&lt;key app="EN" db-id="edxfspa0hevet1epx2qxp5rdfxf99ae220dv" timestamp="1473400897"&gt;4840&lt;/key&gt;&lt;key app="ENWeb" db-id=""&gt;0&lt;/key&gt;&lt;/foreign-keys&gt;&lt;ref-type name="Journal Article"&gt;17&lt;/ref-type&gt;&lt;contributors&gt;&lt;authors&gt;&lt;author&gt;Guo, Juchen&lt;/author&gt;&lt;author&gt;Barbari, Timothy A.&lt;/author&gt;&lt;/authors&gt;&lt;/contributors&gt;&lt;titles&gt;&lt;title&gt;Unified Dual Mode Description of Small Molecule Sorption and Desorption Kinetics in a Glassy Polymer&lt;/title&gt;&lt;secondary-title&gt;Macromolecules&lt;/secondary-title&gt;&lt;/titles&gt;&lt;periodical&gt;&lt;full-title&gt;Macromolecules&lt;/full-title&gt;&lt;/periodical&gt;&lt;pages&gt;5700-5708&lt;/pages&gt;&lt;volume&gt;42&lt;/volume&gt;&lt;number&gt;15&lt;/number&gt;&lt;dates&gt;&lt;year&gt;2009&lt;/year&gt;&lt;/dates&gt;&lt;isbn&gt;0024-9297&amp;#xD;1520-5835&lt;/isbn&gt;&lt;urls&gt;&lt;/urls&gt;&lt;electronic-resource-num&gt;10.1021/ma9007576&lt;/electronic-resource-num&gt;&lt;research-notes&gt;FTIR-ATR data&lt;/research-notes&gt;&lt;/record&gt;&lt;/Cite&gt;&lt;/EndNote&gt;</w:instrText>
      </w:r>
      <w:r w:rsidR="00C10B3F" w:rsidRPr="00040D4C">
        <w:rPr>
          <w:lang w:bidi="fa-IR"/>
        </w:rPr>
        <w:fldChar w:fldCharType="separate"/>
      </w:r>
      <w:r w:rsidR="002045A9" w:rsidRPr="00040D4C">
        <w:rPr>
          <w:lang w:bidi="fa-IR"/>
        </w:rPr>
        <w:t>[</w:t>
      </w:r>
      <w:hyperlink w:anchor="_ENREF_2" w:tooltip="Giacinti Baschetti, 2003 #24" w:history="1">
        <w:r w:rsidR="002045A9" w:rsidRPr="00040D4C">
          <w:rPr>
            <w:rStyle w:val="Hyperlink"/>
            <w:lang w:bidi="fa-IR"/>
          </w:rPr>
          <w:t>2</w:t>
        </w:r>
      </w:hyperlink>
      <w:r w:rsidR="002045A9" w:rsidRPr="00040D4C">
        <w:rPr>
          <w:lang w:bidi="fa-IR"/>
        </w:rPr>
        <w:t xml:space="preserve">, </w:t>
      </w:r>
      <w:hyperlink w:anchor="_ENREF_3" w:tooltip="Guo, 2009 #4840" w:history="1">
        <w:r w:rsidR="002045A9" w:rsidRPr="00040D4C">
          <w:rPr>
            <w:rStyle w:val="Hyperlink"/>
            <w:lang w:bidi="fa-IR"/>
          </w:rPr>
          <w:t>3</w:t>
        </w:r>
      </w:hyperlink>
      <w:r w:rsidR="002045A9" w:rsidRPr="00040D4C">
        <w:rPr>
          <w:lang w:bidi="fa-IR"/>
        </w:rPr>
        <w:t>]</w:t>
      </w:r>
      <w:r w:rsidR="00C10B3F" w:rsidRPr="00040D4C">
        <w:rPr>
          <w:lang w:bidi="fa-IR"/>
        </w:rPr>
        <w:fldChar w:fldCharType="end"/>
      </w:r>
      <w:r w:rsidR="00C10B3F" w:rsidRPr="00040D4C">
        <w:rPr>
          <w:lang w:bidi="fa-IR"/>
        </w:rPr>
        <w:t xml:space="preserve"> </w:t>
      </w:r>
    </w:p>
    <w:tbl>
      <w:tblPr>
        <w:tblStyle w:val="TableGrid"/>
        <w:tblW w:w="92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C10B3F" w:rsidRPr="00040D4C" w14:paraId="26ADA1D8" w14:textId="77777777" w:rsidTr="008A707F">
        <w:tc>
          <w:tcPr>
            <w:tcW w:w="8613" w:type="dxa"/>
            <w:vAlign w:val="center"/>
          </w:tcPr>
          <w:p w14:paraId="089F6701" w14:textId="77777777" w:rsidR="00C10B3F" w:rsidRPr="00040D4C" w:rsidRDefault="00C10B3F" w:rsidP="008A707F">
            <w:pPr>
              <w:jc w:val="left"/>
            </w:pPr>
            <w:r w:rsidRPr="00040D4C">
              <w:rPr>
                <w:position w:val="-30"/>
              </w:rPr>
              <w:object w:dxaOrig="1740" w:dyaOrig="680" w14:anchorId="2CA67AE1">
                <v:shape id="_x0000_i1030" type="#_x0000_t75" style="width:88.1pt;height:34.4pt" o:ole="">
                  <v:imagedata r:id="rId18" o:title=""/>
                </v:shape>
                <o:OLEObject Type="Embed" ProgID="Equation.DSMT4" ShapeID="_x0000_i1030" DrawAspect="Content" ObjectID="_1647772245" r:id="rId19"/>
              </w:object>
            </w:r>
          </w:p>
        </w:tc>
        <w:tc>
          <w:tcPr>
            <w:tcW w:w="630" w:type="dxa"/>
            <w:vAlign w:val="center"/>
          </w:tcPr>
          <w:p w14:paraId="663F5506" w14:textId="775CB5F9" w:rsidR="00C10B3F" w:rsidRPr="00040D4C" w:rsidRDefault="00C10B3F" w:rsidP="008A707F">
            <w:pPr>
              <w:rPr>
                <w:lang w:eastAsia="ja-JP"/>
              </w:rPr>
            </w:pPr>
            <w:r w:rsidRPr="00040D4C">
              <w:rPr>
                <w:lang w:eastAsia="ja-JP"/>
              </w:rPr>
              <w:fldChar w:fldCharType="begin"/>
            </w:r>
            <w:r w:rsidRPr="00040D4C">
              <w:rPr>
                <w:lang w:eastAsia="ja-JP"/>
              </w:rPr>
              <w:instrText xml:space="preserve"> SEQ Equation \* ARABIC </w:instrText>
            </w:r>
            <w:r w:rsidRPr="00040D4C">
              <w:rPr>
                <w:lang w:eastAsia="ja-JP"/>
              </w:rPr>
              <w:fldChar w:fldCharType="separate"/>
            </w:r>
            <w:bookmarkStart w:id="1" w:name="_Ref473576553"/>
            <w:r w:rsidR="00D77B57" w:rsidRPr="00040D4C">
              <w:rPr>
                <w:noProof/>
                <w:lang w:eastAsia="ja-JP"/>
              </w:rPr>
              <w:t>2</w:t>
            </w:r>
            <w:bookmarkEnd w:id="1"/>
            <w:r w:rsidRPr="00040D4C">
              <w:rPr>
                <w:lang w:eastAsia="ja-JP"/>
              </w:rPr>
              <w:fldChar w:fldCharType="end"/>
            </w:r>
          </w:p>
        </w:tc>
      </w:tr>
    </w:tbl>
    <w:p w14:paraId="3CA5D914" w14:textId="35AB8419" w:rsidR="001F202C" w:rsidRPr="00040D4C" w:rsidRDefault="00C10B3F" w:rsidP="006F78BB">
      <w:pPr>
        <w:rPr>
          <w:lang w:bidi="fa-IR"/>
        </w:rPr>
      </w:pPr>
      <w:r w:rsidRPr="00040D4C">
        <w:rPr>
          <w:lang w:bidi="fa-IR"/>
        </w:rPr>
        <w:t xml:space="preserve">Here, </w:t>
      </w:r>
      <w:r w:rsidRPr="00040D4C">
        <w:rPr>
          <w:position w:val="-6"/>
          <w:lang w:bidi="fa-IR"/>
        </w:rPr>
        <w:object w:dxaOrig="180" w:dyaOrig="220" w14:anchorId="1257BA29">
          <v:shape id="_x0000_i1031" type="#_x0000_t75" style="width:8.6pt;height:10.75pt" o:ole="">
            <v:imagedata r:id="rId20" o:title=""/>
          </v:shape>
          <o:OLEObject Type="Embed" ProgID="Equation.DSMT4" ShapeID="_x0000_i1031" DrawAspect="Content" ObjectID="_1647772246" r:id="rId21"/>
        </w:object>
      </w:r>
      <w:r w:rsidRPr="00040D4C">
        <w:rPr>
          <w:lang w:bidi="fa-IR"/>
        </w:rPr>
        <w:t xml:space="preserve"> denotes the Poisson ratio of polymer which can be calculated from the relationship between bulk modulus (</w:t>
      </w:r>
      <w:r w:rsidRPr="00040D4C">
        <w:rPr>
          <w:i/>
          <w:iCs/>
          <w:lang w:bidi="fa-IR"/>
        </w:rPr>
        <w:t>B</w:t>
      </w:r>
      <w:r w:rsidRPr="00040D4C">
        <w:rPr>
          <w:lang w:bidi="fa-IR"/>
        </w:rPr>
        <w:t>) and Young’s modulus (</w:t>
      </w:r>
      <w:r w:rsidRPr="00040D4C">
        <w:rPr>
          <w:i/>
          <w:iCs/>
          <w:lang w:bidi="fa-IR"/>
        </w:rPr>
        <w:t>E</w:t>
      </w:r>
      <w:r w:rsidRPr="00040D4C">
        <w:rPr>
          <w:lang w:bidi="fa-IR"/>
        </w:rPr>
        <w:t>) as given by Eq.</w:t>
      </w:r>
      <w:r w:rsidR="006F78BB" w:rsidRPr="00040D4C">
        <w:rPr>
          <w:lang w:bidi="fa-IR"/>
        </w:rPr>
        <w:t xml:space="preserve"> </w:t>
      </w:r>
      <w:r w:rsidR="006F78BB" w:rsidRPr="00040D4C">
        <w:rPr>
          <w:lang w:bidi="fa-IR"/>
        </w:rPr>
        <w:fldChar w:fldCharType="begin"/>
      </w:r>
      <w:r w:rsidR="006F78BB" w:rsidRPr="00040D4C">
        <w:rPr>
          <w:lang w:bidi="fa-IR"/>
        </w:rPr>
        <w:instrText xml:space="preserve"> REF _Ref473576565 \h </w:instrText>
      </w:r>
      <w:r w:rsidR="008A1EBC" w:rsidRPr="00040D4C">
        <w:rPr>
          <w:lang w:bidi="fa-IR"/>
        </w:rPr>
        <w:instrText xml:space="preserve"> \* MERGEFORMAT </w:instrText>
      </w:r>
      <w:r w:rsidR="006F78BB" w:rsidRPr="00040D4C">
        <w:rPr>
          <w:lang w:bidi="fa-IR"/>
        </w:rPr>
      </w:r>
      <w:r w:rsidR="006F78BB" w:rsidRPr="00040D4C">
        <w:rPr>
          <w:lang w:bidi="fa-IR"/>
        </w:rPr>
        <w:fldChar w:fldCharType="separate"/>
      </w:r>
      <w:r w:rsidR="00D77B57" w:rsidRPr="00040D4C">
        <w:rPr>
          <w:lang w:eastAsia="ja-JP"/>
        </w:rPr>
        <w:t>3</w:t>
      </w:r>
      <w:r w:rsidR="006F78BB" w:rsidRPr="00040D4C">
        <w:rPr>
          <w:lang w:bidi="fa-IR"/>
        </w:rPr>
        <w:fldChar w:fldCharType="end"/>
      </w:r>
      <w:r w:rsidRPr="00040D4C">
        <w:rPr>
          <w:lang w:bidi="fa-IR"/>
        </w:rPr>
        <w:t>.</w:t>
      </w:r>
      <w:r w:rsidR="006F78BB" w:rsidRPr="00040D4C">
        <w:rPr>
          <w:lang w:bidi="fa-IR"/>
        </w:rPr>
        <w:t xml:space="preserve"> </w:t>
      </w:r>
    </w:p>
    <w:tbl>
      <w:tblPr>
        <w:tblStyle w:val="TableGrid"/>
        <w:tblW w:w="92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1F202C" w:rsidRPr="00040D4C" w14:paraId="3B29CB86" w14:textId="77777777" w:rsidTr="00874407">
        <w:tc>
          <w:tcPr>
            <w:tcW w:w="8613" w:type="dxa"/>
            <w:vAlign w:val="center"/>
          </w:tcPr>
          <w:p w14:paraId="0EF4F87C" w14:textId="77777777" w:rsidR="001F202C" w:rsidRPr="00040D4C" w:rsidRDefault="001F202C" w:rsidP="00874407">
            <w:pPr>
              <w:jc w:val="left"/>
            </w:pPr>
            <w:r w:rsidRPr="00040D4C">
              <w:rPr>
                <w:position w:val="-24"/>
              </w:rPr>
              <w:object w:dxaOrig="1180" w:dyaOrig="620" w14:anchorId="640AD75D">
                <v:shape id="_x0000_i1032" type="#_x0000_t75" style="width:59.1pt;height:31.15pt" o:ole="">
                  <v:imagedata r:id="rId22" o:title=""/>
                </v:shape>
                <o:OLEObject Type="Embed" ProgID="Equation.DSMT4" ShapeID="_x0000_i1032" DrawAspect="Content" ObjectID="_1647772247" r:id="rId23"/>
              </w:object>
            </w:r>
          </w:p>
        </w:tc>
        <w:tc>
          <w:tcPr>
            <w:tcW w:w="630" w:type="dxa"/>
            <w:vAlign w:val="center"/>
          </w:tcPr>
          <w:p w14:paraId="66ED5D86" w14:textId="33B8AC57" w:rsidR="001F202C" w:rsidRPr="00040D4C" w:rsidRDefault="001F202C" w:rsidP="00874407">
            <w:pPr>
              <w:rPr>
                <w:lang w:eastAsia="ja-JP"/>
              </w:rPr>
            </w:pPr>
            <w:r w:rsidRPr="00040D4C">
              <w:rPr>
                <w:lang w:eastAsia="ja-JP"/>
              </w:rPr>
              <w:fldChar w:fldCharType="begin"/>
            </w:r>
            <w:r w:rsidRPr="00040D4C">
              <w:rPr>
                <w:lang w:eastAsia="ja-JP"/>
              </w:rPr>
              <w:instrText xml:space="preserve"> SEQ Equation \* ARABIC </w:instrText>
            </w:r>
            <w:r w:rsidRPr="00040D4C">
              <w:rPr>
                <w:lang w:eastAsia="ja-JP"/>
              </w:rPr>
              <w:fldChar w:fldCharType="separate"/>
            </w:r>
            <w:bookmarkStart w:id="2" w:name="_Ref473576565"/>
            <w:r w:rsidR="00D77B57" w:rsidRPr="00040D4C">
              <w:rPr>
                <w:noProof/>
                <w:lang w:eastAsia="ja-JP"/>
              </w:rPr>
              <w:t>3</w:t>
            </w:r>
            <w:bookmarkEnd w:id="2"/>
            <w:r w:rsidRPr="00040D4C">
              <w:rPr>
                <w:lang w:eastAsia="ja-JP"/>
              </w:rPr>
              <w:fldChar w:fldCharType="end"/>
            </w:r>
          </w:p>
        </w:tc>
      </w:tr>
    </w:tbl>
    <w:p w14:paraId="73E707D6" w14:textId="0369AEF6" w:rsidR="00C10B3F" w:rsidRPr="00040D4C" w:rsidRDefault="00C10B3F" w:rsidP="006F78BB">
      <w:pPr>
        <w:rPr>
          <w:lang w:bidi="fa-IR"/>
        </w:rPr>
      </w:pPr>
      <w:r w:rsidRPr="00040D4C">
        <w:rPr>
          <w:lang w:bidi="fa-IR"/>
        </w:rPr>
        <w:t xml:space="preserve">The bulk modulus can be estimated using some group contribution methods </w:t>
      </w:r>
      <w:r w:rsidRPr="00040D4C">
        <w:rPr>
          <w:lang w:bidi="fa-IR"/>
        </w:rPr>
        <w:fldChar w:fldCharType="begin"/>
      </w:r>
      <w:r w:rsidRPr="00040D4C">
        <w:rPr>
          <w:lang w:bidi="fa-IR"/>
        </w:rPr>
        <w:instrText xml:space="preserve"> ADDIN EN.CITE &lt;EndNote&gt;&lt;Cite&gt;&lt;Author&gt;van Krevelen&lt;/Author&gt;&lt;Year&gt;2008&lt;/Year&gt;&lt;RecNum&gt;2910&lt;/RecNum&gt;&lt;DisplayText&gt;[4]&lt;/DisplayText&gt;&lt;record&gt;&lt;rec-number&gt;2910&lt;/rec-number&gt;&lt;foreign-keys&gt;&lt;key app="EN" db-id="edxfspa0hevet1epx2qxp5rdfxf99ae220dv" timestamp="1406688911"&gt;2910&lt;/key&gt;&lt;key app="ENWeb" db-id=""&gt;0&lt;/key&gt;&lt;/foreign-keys&gt;&lt;ref-type name="Book"&gt;6&lt;/ref-type&gt;&lt;contributors&gt;&lt;authors&gt;&lt;author&gt;van Krevelen, D.W.&lt;/author&gt;&lt;author&gt;Nijenhuis, K. Te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cord&gt;&lt;/Cite&gt;&lt;/EndNote&gt;</w:instrText>
      </w:r>
      <w:r w:rsidRPr="00040D4C">
        <w:rPr>
          <w:lang w:bidi="fa-IR"/>
        </w:rPr>
        <w:fldChar w:fldCharType="separate"/>
      </w:r>
      <w:r w:rsidRPr="00040D4C">
        <w:rPr>
          <w:lang w:bidi="fa-IR"/>
        </w:rPr>
        <w:t>[</w:t>
      </w:r>
      <w:hyperlink w:anchor="_ENREF_4" w:tooltip="van Krevelen, 2008 #2910" w:history="1">
        <w:r w:rsidRPr="00040D4C">
          <w:rPr>
            <w:rStyle w:val="Hyperlink"/>
            <w:lang w:bidi="fa-IR"/>
          </w:rPr>
          <w:t>4</w:t>
        </w:r>
      </w:hyperlink>
      <w:r w:rsidRPr="00040D4C">
        <w:rPr>
          <w:lang w:bidi="fa-IR"/>
        </w:rPr>
        <w:t>]</w:t>
      </w:r>
      <w:r w:rsidRPr="00040D4C">
        <w:rPr>
          <w:lang w:bidi="fa-IR"/>
        </w:rPr>
        <w:fldChar w:fldCharType="end"/>
      </w:r>
      <w:r w:rsidRPr="00040D4C">
        <w:rPr>
          <w:lang w:bidi="fa-IR"/>
        </w:rPr>
        <w:t xml:space="preserve"> given as in Eq.</w:t>
      </w:r>
      <w:r w:rsidR="006F78BB" w:rsidRPr="00040D4C">
        <w:rPr>
          <w:lang w:bidi="fa-IR"/>
        </w:rPr>
        <w:t xml:space="preserve"> </w:t>
      </w:r>
      <w:r w:rsidR="006F78BB" w:rsidRPr="00040D4C">
        <w:rPr>
          <w:lang w:bidi="fa-IR"/>
        </w:rPr>
        <w:fldChar w:fldCharType="begin"/>
      </w:r>
      <w:r w:rsidR="006F78BB" w:rsidRPr="00040D4C">
        <w:rPr>
          <w:lang w:bidi="fa-IR"/>
        </w:rPr>
        <w:instrText xml:space="preserve"> REF _Ref473576628 \h </w:instrText>
      </w:r>
      <w:r w:rsidR="008A1EBC" w:rsidRPr="00040D4C">
        <w:rPr>
          <w:lang w:bidi="fa-IR"/>
        </w:rPr>
        <w:instrText xml:space="preserve"> \* MERGEFORMAT </w:instrText>
      </w:r>
      <w:r w:rsidR="006F78BB" w:rsidRPr="00040D4C">
        <w:rPr>
          <w:lang w:bidi="fa-IR"/>
        </w:rPr>
      </w:r>
      <w:r w:rsidR="006F78BB" w:rsidRPr="00040D4C">
        <w:rPr>
          <w:lang w:bidi="fa-IR"/>
        </w:rPr>
        <w:fldChar w:fldCharType="separate"/>
      </w:r>
      <w:r w:rsidR="00D77B57" w:rsidRPr="00040D4C">
        <w:rPr>
          <w:lang w:eastAsia="ja-JP"/>
        </w:rPr>
        <w:t>4</w:t>
      </w:r>
      <w:r w:rsidR="006F78BB" w:rsidRPr="00040D4C">
        <w:rPr>
          <w:lang w:bidi="fa-IR"/>
        </w:rPr>
        <w:fldChar w:fldCharType="end"/>
      </w:r>
      <w:r w:rsidR="006F78BB" w:rsidRPr="00040D4C">
        <w:rPr>
          <w:lang w:bidi="fa-IR"/>
        </w:rPr>
        <w:t>.</w:t>
      </w:r>
    </w:p>
    <w:tbl>
      <w:tblPr>
        <w:tblStyle w:val="TableGrid"/>
        <w:tblW w:w="92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C10B3F" w:rsidRPr="00040D4C" w14:paraId="240E3BD8" w14:textId="77777777" w:rsidTr="008A707F">
        <w:tc>
          <w:tcPr>
            <w:tcW w:w="8613" w:type="dxa"/>
            <w:vAlign w:val="center"/>
          </w:tcPr>
          <w:p w14:paraId="0124929C" w14:textId="77777777" w:rsidR="00C10B3F" w:rsidRPr="00040D4C" w:rsidRDefault="00C10B3F" w:rsidP="008A707F">
            <w:pPr>
              <w:jc w:val="left"/>
            </w:pPr>
            <w:r w:rsidRPr="00040D4C">
              <w:rPr>
                <w:position w:val="-28"/>
              </w:rPr>
              <w:object w:dxaOrig="1280" w:dyaOrig="740" w14:anchorId="5EA99579">
                <v:shape id="_x0000_i1033" type="#_x0000_t75" style="width:64.5pt;height:37.6pt" o:ole="">
                  <v:imagedata r:id="rId24" o:title=""/>
                </v:shape>
                <o:OLEObject Type="Embed" ProgID="Equation.DSMT4" ShapeID="_x0000_i1033" DrawAspect="Content" ObjectID="_1647772248" r:id="rId25"/>
              </w:object>
            </w:r>
          </w:p>
        </w:tc>
        <w:tc>
          <w:tcPr>
            <w:tcW w:w="630" w:type="dxa"/>
            <w:vAlign w:val="center"/>
          </w:tcPr>
          <w:p w14:paraId="73191381" w14:textId="74620663" w:rsidR="00C10B3F" w:rsidRPr="00040D4C" w:rsidRDefault="00C10B3F" w:rsidP="008A707F">
            <w:pPr>
              <w:rPr>
                <w:lang w:eastAsia="ja-JP"/>
              </w:rPr>
            </w:pPr>
            <w:r w:rsidRPr="00040D4C">
              <w:rPr>
                <w:lang w:eastAsia="ja-JP"/>
              </w:rPr>
              <w:fldChar w:fldCharType="begin"/>
            </w:r>
            <w:r w:rsidRPr="00040D4C">
              <w:rPr>
                <w:lang w:eastAsia="ja-JP"/>
              </w:rPr>
              <w:instrText xml:space="preserve"> SEQ Equation \* ARABIC </w:instrText>
            </w:r>
            <w:r w:rsidRPr="00040D4C">
              <w:rPr>
                <w:lang w:eastAsia="ja-JP"/>
              </w:rPr>
              <w:fldChar w:fldCharType="separate"/>
            </w:r>
            <w:bookmarkStart w:id="3" w:name="_Ref473576628"/>
            <w:r w:rsidR="00D77B57" w:rsidRPr="00040D4C">
              <w:rPr>
                <w:noProof/>
                <w:lang w:eastAsia="ja-JP"/>
              </w:rPr>
              <w:t>4</w:t>
            </w:r>
            <w:bookmarkEnd w:id="3"/>
            <w:r w:rsidRPr="00040D4C">
              <w:rPr>
                <w:lang w:eastAsia="ja-JP"/>
              </w:rPr>
              <w:fldChar w:fldCharType="end"/>
            </w:r>
          </w:p>
        </w:tc>
      </w:tr>
    </w:tbl>
    <w:p w14:paraId="68B1D1A2" w14:textId="5AA5DC70" w:rsidR="00C10B3F" w:rsidRPr="00040D4C" w:rsidRDefault="00C10B3F" w:rsidP="00C10B3F">
      <w:pPr>
        <w:rPr>
          <w:lang w:bidi="fa-IR"/>
        </w:rPr>
      </w:pPr>
      <w:r w:rsidRPr="00040D4C">
        <w:rPr>
          <w:lang w:bidi="fa-IR"/>
        </w:rPr>
        <w:lastRenderedPageBreak/>
        <w:t xml:space="preserve">Here, </w:t>
      </w:r>
      <w:r w:rsidRPr="00040D4C">
        <w:rPr>
          <w:i/>
          <w:iCs/>
          <w:lang w:bidi="fa-IR"/>
        </w:rPr>
        <w:t>U</w:t>
      </w:r>
      <w:r w:rsidRPr="00040D4C">
        <w:rPr>
          <w:lang w:bidi="fa-IR"/>
        </w:rPr>
        <w:t xml:space="preserve"> is the Rao function or molar sound velocity function that can be calculated using group contribution methods </w:t>
      </w:r>
      <w:r w:rsidRPr="00040D4C">
        <w:rPr>
          <w:lang w:bidi="fa-IR"/>
        </w:rPr>
        <w:fldChar w:fldCharType="begin"/>
      </w:r>
      <w:r w:rsidRPr="00040D4C">
        <w:rPr>
          <w:lang w:bidi="fa-IR"/>
        </w:rPr>
        <w:instrText xml:space="preserve"> ADDIN EN.CITE &lt;EndNote&gt;&lt;Cite&gt;&lt;Author&gt;van Krevelen&lt;/Author&gt;&lt;Year&gt;2008&lt;/Year&gt;&lt;RecNum&gt;2910&lt;/RecNum&gt;&lt;DisplayText&gt;[4]&lt;/DisplayText&gt;&lt;record&gt;&lt;rec-number&gt;2910&lt;/rec-number&gt;&lt;foreign-keys&gt;&lt;key app="EN" db-id="edxfspa0hevet1epx2qxp5rdfxf99ae220dv" timestamp="1406688911"&gt;2910&lt;/key&gt;&lt;key app="ENWeb" db-id=""&gt;0&lt;/key&gt;&lt;/foreign-keys&gt;&lt;ref-type name="Book"&gt;6&lt;/ref-type&gt;&lt;contributors&gt;&lt;authors&gt;&lt;author&gt;van Krevelen, D.W.&lt;/author&gt;&lt;author&gt;Nijenhuis, K. Te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cord&gt;&lt;/Cite&gt;&lt;/EndNote&gt;</w:instrText>
      </w:r>
      <w:r w:rsidRPr="00040D4C">
        <w:rPr>
          <w:lang w:bidi="fa-IR"/>
        </w:rPr>
        <w:fldChar w:fldCharType="separate"/>
      </w:r>
      <w:r w:rsidRPr="00040D4C">
        <w:rPr>
          <w:lang w:bidi="fa-IR"/>
        </w:rPr>
        <w:t>[</w:t>
      </w:r>
      <w:hyperlink w:anchor="_ENREF_4" w:tooltip="van Krevelen, 2008 #2910" w:history="1">
        <w:r w:rsidRPr="00040D4C">
          <w:rPr>
            <w:rStyle w:val="Hyperlink"/>
            <w:lang w:bidi="fa-IR"/>
          </w:rPr>
          <w:t>4</w:t>
        </w:r>
      </w:hyperlink>
      <w:r w:rsidRPr="00040D4C">
        <w:rPr>
          <w:lang w:bidi="fa-IR"/>
        </w:rPr>
        <w:t>]</w:t>
      </w:r>
      <w:r w:rsidRPr="00040D4C">
        <w:rPr>
          <w:lang w:bidi="fa-IR"/>
        </w:rPr>
        <w:fldChar w:fldCharType="end"/>
      </w:r>
      <w:r w:rsidRPr="00040D4C">
        <w:rPr>
          <w:lang w:bidi="fa-IR"/>
        </w:rPr>
        <w:t xml:space="preserve">, and </w:t>
      </w:r>
      <w:r w:rsidRPr="00040D4C">
        <w:rPr>
          <w:i/>
          <w:iCs/>
          <w:lang w:bidi="fa-IR"/>
        </w:rPr>
        <w:t>V</w:t>
      </w:r>
      <w:r w:rsidRPr="00040D4C">
        <w:rPr>
          <w:lang w:bidi="fa-IR"/>
        </w:rPr>
        <w:t xml:space="preserve"> is the molar volume per structural unit of polymer given as </w:t>
      </w:r>
      <w:r w:rsidRPr="00040D4C">
        <w:rPr>
          <w:i/>
          <w:iCs/>
          <w:lang w:bidi="fa-IR"/>
        </w:rPr>
        <w:t>V</w:t>
      </w:r>
      <w:r w:rsidRPr="00040D4C">
        <w:rPr>
          <w:lang w:bidi="fa-IR"/>
        </w:rPr>
        <w:t>=</w:t>
      </w:r>
      <w:r w:rsidRPr="00040D4C">
        <w:rPr>
          <w:i/>
          <w:iCs/>
          <w:lang w:bidi="fa-IR"/>
        </w:rPr>
        <w:t>Mw</w:t>
      </w:r>
      <w:r w:rsidRPr="00040D4C">
        <w:rPr>
          <w:lang w:bidi="fa-IR"/>
        </w:rPr>
        <w:t>/</w:t>
      </w:r>
      <w:r w:rsidRPr="00040D4C">
        <w:rPr>
          <w:i/>
          <w:iCs/>
          <w:lang w:bidi="fa-IR"/>
        </w:rPr>
        <w:t>ρ</w:t>
      </w:r>
      <w:r w:rsidRPr="00040D4C">
        <w:rPr>
          <w:i/>
          <w:iCs/>
          <w:vertAlign w:val="subscript"/>
          <w:lang w:bidi="fa-IR"/>
        </w:rPr>
        <w:t>p</w:t>
      </w:r>
      <w:r w:rsidRPr="00040D4C">
        <w:rPr>
          <w:lang w:bidi="fa-IR"/>
        </w:rPr>
        <w:t xml:space="preserve"> where </w:t>
      </w:r>
      <w:r w:rsidRPr="00040D4C">
        <w:rPr>
          <w:i/>
          <w:iCs/>
          <w:lang w:bidi="fa-IR"/>
        </w:rPr>
        <w:t>Mw</w:t>
      </w:r>
      <w:r w:rsidRPr="00040D4C">
        <w:rPr>
          <w:lang w:bidi="fa-IR"/>
        </w:rPr>
        <w:t xml:space="preserve"> is molecular weight and </w:t>
      </w:r>
      <w:r w:rsidRPr="00040D4C">
        <w:rPr>
          <w:i/>
          <w:iCs/>
          <w:lang w:bidi="fa-IR"/>
        </w:rPr>
        <w:t>ρ</w:t>
      </w:r>
      <w:r w:rsidRPr="00040D4C">
        <w:rPr>
          <w:i/>
          <w:iCs/>
          <w:vertAlign w:val="subscript"/>
          <w:lang w:bidi="fa-IR"/>
        </w:rPr>
        <w:t>p</w:t>
      </w:r>
      <w:r w:rsidRPr="00040D4C">
        <w:rPr>
          <w:lang w:bidi="fa-IR"/>
        </w:rPr>
        <w:t xml:space="preserve"> is the density of repeating unit of polymer. </w:t>
      </w:r>
    </w:p>
    <w:p w14:paraId="7E2980E2" w14:textId="71855B81" w:rsidR="00A04FAD" w:rsidRPr="00040D4C" w:rsidRDefault="00A04FAD" w:rsidP="00A4569E">
      <w:pPr>
        <w:rPr>
          <w:lang w:bidi="fa-IR"/>
        </w:rPr>
      </w:pPr>
      <w:r w:rsidRPr="00040D4C">
        <w:rPr>
          <w:lang w:bidi="fa-IR"/>
        </w:rPr>
        <w:t xml:space="preserve">The Attenuated Total Reflectance Fourier-Transform Infrared spectroscopy data provide accurate estimates for the correlation of sorption-induced swelling in polymeric films. </w:t>
      </w:r>
      <w:r w:rsidR="00240671" w:rsidRPr="00040D4C">
        <w:rPr>
          <w:lang w:bidi="fa-IR"/>
        </w:rPr>
        <w:t xml:space="preserve">However, the cost associated to the experimental data and set-up preparation still show </w:t>
      </w:r>
      <w:r w:rsidR="008A1EBC" w:rsidRPr="00040D4C">
        <w:rPr>
          <w:lang w:bidi="fa-IR"/>
        </w:rPr>
        <w:t xml:space="preserve">the need of model development to reduce such costs. Therefore, here a model is developed for prediction of swelling data of three polymeric films and the model predictions are compared and correlated to the experimental data measured by FTIR-ATR method as follows. </w:t>
      </w:r>
    </w:p>
    <w:p w14:paraId="55995F13" w14:textId="620246B9" w:rsidR="002A3759" w:rsidRPr="00040D4C" w:rsidRDefault="001F202C" w:rsidP="001F202C">
      <w:pPr>
        <w:pStyle w:val="Heading1"/>
        <w:rPr>
          <w:noProof w:val="0"/>
        </w:rPr>
      </w:pPr>
      <w:r w:rsidRPr="00040D4C">
        <w:rPr>
          <w:noProof w:val="0"/>
        </w:rPr>
        <w:t>M</w:t>
      </w:r>
      <w:r w:rsidR="00510AED" w:rsidRPr="00040D4C">
        <w:rPr>
          <w:noProof w:val="0"/>
        </w:rPr>
        <w:t>odel</w:t>
      </w:r>
      <w:r w:rsidRPr="00040D4C">
        <w:rPr>
          <w:noProof w:val="0"/>
        </w:rPr>
        <w:t xml:space="preserve"> </w:t>
      </w:r>
      <w:r w:rsidR="00510AED" w:rsidRPr="00040D4C">
        <w:rPr>
          <w:noProof w:val="0"/>
        </w:rPr>
        <w:t>of p</w:t>
      </w:r>
      <w:r w:rsidR="002A3759" w:rsidRPr="00040D4C">
        <w:rPr>
          <w:noProof w:val="0"/>
        </w:rPr>
        <w:t>olymer</w:t>
      </w:r>
      <w:r w:rsidR="0068755E" w:rsidRPr="00040D4C">
        <w:rPr>
          <w:noProof w:val="0"/>
        </w:rPr>
        <w:t xml:space="preserve"> swelling </w:t>
      </w:r>
      <w:r w:rsidR="002A3759" w:rsidRPr="00040D4C">
        <w:rPr>
          <w:noProof w:val="0"/>
        </w:rPr>
        <w:t xml:space="preserve"> </w:t>
      </w:r>
    </w:p>
    <w:p w14:paraId="6548AB89" w14:textId="15E6E9FD" w:rsidR="002A3759" w:rsidRPr="00040D4C" w:rsidRDefault="002A3759" w:rsidP="001F202C">
      <w:pPr>
        <w:rPr>
          <w:iCs/>
        </w:rPr>
      </w:pPr>
      <w:r w:rsidRPr="00040D4C">
        <w:t>Here, attempts were made to develop a reliable model for interpretation of volume changes upon contacting an arbitrary polymeric film to an arbitrary penetrant</w:t>
      </w:r>
      <w:r w:rsidR="001F202C" w:rsidRPr="00040D4C">
        <w:t xml:space="preserve"> as the FTIR-ATR data are related and correlated with these changes. For this purpose, fundamental</w:t>
      </w:r>
      <w:r w:rsidRPr="00040D4C">
        <w:t xml:space="preserve"> chemical thermodynamic theories</w:t>
      </w:r>
      <w:r w:rsidR="001F202C" w:rsidRPr="00040D4C">
        <w:t xml:space="preserve"> were used</w:t>
      </w:r>
      <w:r w:rsidRPr="00040D4C">
        <w:t xml:space="preserve">. </w:t>
      </w:r>
      <w:r w:rsidR="001F202C" w:rsidRPr="00040D4C">
        <w:t xml:space="preserve">Specifically, </w:t>
      </w:r>
      <w:r w:rsidRPr="00040D4C">
        <w:t>the concept of fractional changes in volume upon mixing (</w:t>
      </w:r>
      <w:r w:rsidRPr="00040D4C">
        <w:rPr>
          <w:position w:val="-12"/>
        </w:rPr>
        <w:object w:dxaOrig="700" w:dyaOrig="360" w14:anchorId="2FDB84F9">
          <v:shape id="_x0000_i1034" type="#_x0000_t75" style="width:34.4pt;height:18.25pt" o:ole="">
            <v:imagedata r:id="rId26" o:title=""/>
          </v:shape>
          <o:OLEObject Type="Embed" ProgID="Equation.DSMT4" ShapeID="_x0000_i1034" DrawAspect="Content" ObjectID="_1647772249" r:id="rId27"/>
        </w:object>
      </w:r>
      <w:r w:rsidRPr="00040D4C">
        <w:t xml:space="preserve">) was used </w:t>
      </w:r>
      <w:r w:rsidRPr="00040D4C">
        <w:fldChar w:fldCharType="begin"/>
      </w:r>
      <w:r w:rsidR="00C10B3F" w:rsidRPr="00040D4C">
        <w:instrText xml:space="preserve"> ADDIN EN.CITE &lt;EndNote&gt;&lt;Cite&gt;&lt;Author&gt;Ruzette&lt;/Author&gt;&lt;Year&gt;2001&lt;/Year&gt;&lt;RecNum&gt;2816&lt;/RecNum&gt;&lt;DisplayText&gt;[5]&lt;/DisplayText&gt;&lt;record&gt;&lt;rec-number&gt;2816&lt;/rec-number&gt;&lt;foreign-keys&gt;&lt;key app="EN" db-id="edxfspa0hevet1epx2qxp5rdfxf99ae220dv" timestamp="1405619810"&gt;2816&lt;/key&gt;&lt;key app="ENWeb" db-id=""&gt;0&lt;/key&gt;&lt;/foreign-keys&gt;&lt;ref-type name="Journal Article"&gt;17&lt;/ref-type&gt;&lt;contributors&gt;&lt;authors&gt;&lt;author&gt;Anne-Valerie G. Ruzette&lt;/author&gt;&lt;author&gt;Anne M. Mayes&lt;/author&gt;&lt;/authors&gt;&lt;/contributors&gt;&lt;titles&gt;&lt;title&gt;A Simple Free Energy Model for Weakly Interacting Polymer Blends&lt;/title&gt;&lt;secondary-title&gt;Macromolecules&lt;/secondary-title&gt;&lt;/titles&gt;&lt;periodical&gt;&lt;full-title&gt;Macromolecules&lt;/full-title&gt;&lt;/periodical&gt;&lt;pages&gt;1894–1907&lt;/pages&gt;&lt;volume&gt;34&lt;/volume&gt;&lt;number&gt;6&lt;/number&gt;&lt;dates&gt;&lt;year&gt;2001&lt;/year&gt;&lt;/dates&gt;&lt;urls&gt;&lt;/urls&gt;&lt;electronic-resource-num&gt;10.1021/ma000712+&lt;/electronic-resource-num&gt;&lt;/record&gt;&lt;/Cite&gt;&lt;/EndNote&gt;</w:instrText>
      </w:r>
      <w:r w:rsidRPr="00040D4C">
        <w:fldChar w:fldCharType="separate"/>
      </w:r>
      <w:r w:rsidR="00C10B3F" w:rsidRPr="00040D4C">
        <w:t>[</w:t>
      </w:r>
      <w:hyperlink w:anchor="_ENREF_5" w:tooltip="Ruzette, 2001 #2816" w:history="1">
        <w:r w:rsidR="00C10B3F" w:rsidRPr="00040D4C">
          <w:rPr>
            <w:rStyle w:val="Hyperlink"/>
          </w:rPr>
          <w:t>5</w:t>
        </w:r>
      </w:hyperlink>
      <w:r w:rsidR="00C10B3F" w:rsidRPr="00040D4C">
        <w:t>]</w:t>
      </w:r>
      <w:r w:rsidRPr="00040D4C">
        <w:fldChar w:fldCharType="end"/>
      </w:r>
      <w:r w:rsidRPr="00040D4C">
        <w:t xml:space="preserve"> which is given as in Eq. </w:t>
      </w:r>
      <w:r w:rsidRPr="00040D4C">
        <w:fldChar w:fldCharType="begin"/>
      </w:r>
      <w:r w:rsidRPr="00040D4C">
        <w:instrText xml:space="preserve"> REF _Ref454461590 \h  \* MERGEFORMAT </w:instrText>
      </w:r>
      <w:r w:rsidRPr="00040D4C">
        <w:fldChar w:fldCharType="separate"/>
      </w:r>
      <w:r w:rsidR="00D77B57" w:rsidRPr="00040D4C">
        <w:rPr>
          <w:lang w:eastAsia="ja-JP"/>
        </w:rPr>
        <w:t>5</w:t>
      </w:r>
      <w:r w:rsidRPr="00040D4C">
        <w:fldChar w:fldCharType="end"/>
      </w:r>
      <w:r w:rsidRPr="00040D4C">
        <w:t xml:space="preserve">, where </w:t>
      </w:r>
      <w:r w:rsidRPr="00040D4C">
        <w:rPr>
          <w:i/>
        </w:rPr>
        <w:t>V</w:t>
      </w:r>
      <w:r w:rsidRPr="00040D4C">
        <w:rPr>
          <w:i/>
          <w:vertAlign w:val="subscript"/>
        </w:rPr>
        <w:t>0</w:t>
      </w:r>
      <w:r w:rsidRPr="00040D4C">
        <w:t xml:space="preserve"> is the total volume of initially used polymeric film at </w:t>
      </w:r>
      <w:r w:rsidRPr="00040D4C">
        <w:rPr>
          <w:i/>
        </w:rPr>
        <w:t>T</w:t>
      </w:r>
      <w:r w:rsidRPr="00040D4C">
        <w:t xml:space="preserve"> and </w:t>
      </w:r>
      <w:r w:rsidRPr="00040D4C">
        <w:rPr>
          <w:i/>
        </w:rPr>
        <w:t>P</w:t>
      </w:r>
      <w:r w:rsidRPr="00040D4C">
        <w:rPr>
          <w:iCs/>
        </w:rPr>
        <w:t xml:space="preserve">. </w:t>
      </w:r>
    </w:p>
    <w:tbl>
      <w:tblPr>
        <w:tblStyle w:val="TableGrid"/>
        <w:tblW w:w="92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2A3759" w:rsidRPr="00040D4C" w14:paraId="5D9ACE04" w14:textId="77777777" w:rsidTr="006D69DC">
        <w:tc>
          <w:tcPr>
            <w:tcW w:w="8613" w:type="dxa"/>
            <w:vAlign w:val="center"/>
          </w:tcPr>
          <w:p w14:paraId="2FE9A10E" w14:textId="77777777" w:rsidR="002A3759" w:rsidRPr="00040D4C" w:rsidRDefault="002A3759" w:rsidP="006D69DC">
            <w:pPr>
              <w:jc w:val="left"/>
            </w:pPr>
            <w:r w:rsidRPr="00040D4C">
              <w:rPr>
                <w:position w:val="-34"/>
              </w:rPr>
              <w:object w:dxaOrig="1420" w:dyaOrig="740" w14:anchorId="0DE64096">
                <v:shape id="_x0000_i1035" type="#_x0000_t75" style="width:1in;height:37.6pt" o:ole="">
                  <v:imagedata r:id="rId28" o:title=""/>
                </v:shape>
                <o:OLEObject Type="Embed" ProgID="Equation.DSMT4" ShapeID="_x0000_i1035" DrawAspect="Content" ObjectID="_1647772250" r:id="rId29"/>
              </w:object>
            </w:r>
          </w:p>
        </w:tc>
        <w:tc>
          <w:tcPr>
            <w:tcW w:w="630" w:type="dxa"/>
            <w:vAlign w:val="center"/>
          </w:tcPr>
          <w:p w14:paraId="30D45A59" w14:textId="1588E04F" w:rsidR="002A3759" w:rsidRPr="00040D4C" w:rsidRDefault="002A3759" w:rsidP="006D69DC">
            <w:pPr>
              <w:rPr>
                <w:lang w:eastAsia="ja-JP"/>
              </w:rPr>
            </w:pPr>
            <w:r w:rsidRPr="00040D4C">
              <w:rPr>
                <w:lang w:eastAsia="ja-JP"/>
              </w:rPr>
              <w:fldChar w:fldCharType="begin"/>
            </w:r>
            <w:r w:rsidRPr="00040D4C">
              <w:rPr>
                <w:lang w:eastAsia="ja-JP"/>
              </w:rPr>
              <w:instrText xml:space="preserve"> SEQ Equation \* ARABIC </w:instrText>
            </w:r>
            <w:r w:rsidRPr="00040D4C">
              <w:rPr>
                <w:lang w:eastAsia="ja-JP"/>
              </w:rPr>
              <w:fldChar w:fldCharType="separate"/>
            </w:r>
            <w:bookmarkStart w:id="4" w:name="_Ref454461590"/>
            <w:r w:rsidR="00D77B57" w:rsidRPr="00040D4C">
              <w:rPr>
                <w:noProof/>
                <w:lang w:eastAsia="ja-JP"/>
              </w:rPr>
              <w:t>5</w:t>
            </w:r>
            <w:bookmarkEnd w:id="4"/>
            <w:r w:rsidRPr="00040D4C">
              <w:rPr>
                <w:lang w:eastAsia="ja-JP"/>
              </w:rPr>
              <w:fldChar w:fldCharType="end"/>
            </w:r>
          </w:p>
        </w:tc>
      </w:tr>
    </w:tbl>
    <w:p w14:paraId="16DE4673" w14:textId="359E1D09" w:rsidR="002A3759" w:rsidRPr="00040D4C" w:rsidRDefault="002A3759" w:rsidP="00C62DD3">
      <w:r w:rsidRPr="00040D4C">
        <w:t xml:space="preserve">As seen in Eq. </w:t>
      </w:r>
      <w:r w:rsidRPr="00040D4C">
        <w:fldChar w:fldCharType="begin"/>
      </w:r>
      <w:r w:rsidRPr="00040D4C">
        <w:instrText xml:space="preserve"> REF _Ref454461590 \h  \* MERGEFORMAT </w:instrText>
      </w:r>
      <w:r w:rsidRPr="00040D4C">
        <w:fldChar w:fldCharType="separate"/>
      </w:r>
      <w:r w:rsidR="00D77B57" w:rsidRPr="00040D4C">
        <w:rPr>
          <w:lang w:eastAsia="ja-JP"/>
        </w:rPr>
        <w:t>5</w:t>
      </w:r>
      <w:r w:rsidRPr="00040D4C">
        <w:fldChar w:fldCharType="end"/>
      </w:r>
      <w:r w:rsidRPr="00040D4C">
        <w:t xml:space="preserve">, the fractional change in volume upon mixing requires the application of </w:t>
      </w:r>
      <w:r w:rsidR="00C62DD3" w:rsidRPr="00040D4C">
        <w:t>a free energy expression (</w:t>
      </w:r>
      <w:r w:rsidRPr="00040D4C">
        <w:t>Gibbs free energy (</w:t>
      </w:r>
      <w:r w:rsidRPr="00040D4C">
        <w:rPr>
          <w:position w:val="-10"/>
        </w:rPr>
        <w:object w:dxaOrig="360" w:dyaOrig="320" w14:anchorId="55487D07">
          <v:shape id="_x0000_i1036" type="#_x0000_t75" style="width:18.25pt;height:16.1pt" o:ole="">
            <v:imagedata r:id="rId30" o:title=""/>
          </v:shape>
          <o:OLEObject Type="Embed" ProgID="Equation.DSMT4" ShapeID="_x0000_i1036" DrawAspect="Content" ObjectID="_1647772251" r:id="rId31"/>
        </w:object>
      </w:r>
      <w:r w:rsidRPr="00040D4C">
        <w:t>)</w:t>
      </w:r>
      <w:r w:rsidR="00C62DD3" w:rsidRPr="00040D4C">
        <w:t>)</w:t>
      </w:r>
      <w:r w:rsidRPr="00040D4C">
        <w:t xml:space="preserve"> </w:t>
      </w:r>
      <w:r w:rsidRPr="00040D4C">
        <w:fldChar w:fldCharType="begin"/>
      </w:r>
      <w:r w:rsidR="00C10B3F" w:rsidRPr="00040D4C">
        <w:instrText xml:space="preserve"> ADDIN EN.CITE &lt;EndNote&gt;&lt;Cite&gt;&lt;Author&gt;Asgarpour Khansary&lt;/Author&gt;&lt;Year&gt;2016&lt;/Year&gt;&lt;RecNum&gt;49&lt;/RecNum&gt;&lt;DisplayText&gt;[6]&lt;/DisplayText&gt;&lt;record&gt;&lt;rec-number&gt;49&lt;/rec-number&gt;&lt;foreign-keys&gt;&lt;key app="EN" db-id="r2p5rr9s7p9xfpe9vz2vwfa7p0eszdv5tvat" timestamp="1480405833"&gt;49&lt;/key&gt;&lt;key app="ENWeb" db-id=""&gt;0&lt;/key&gt;&lt;/foreign-keys&gt;&lt;ref-type name="Journal Article"&gt;17&lt;/ref-type&gt;&lt;contributors&gt;&lt;authors&gt;&lt;author&gt;Asgarpour Khansary, Milad&lt;/author&gt;&lt;author&gt;Shirazian, Saeed&lt;/author&gt;&lt;/authors&gt;&lt;/contributors&gt;&lt;titles&gt;&lt;title&gt;Theoretical modeling for thermophysical properties of cellulose: pressure/volume/temperature data&lt;/title&gt;&lt;secondary-title&gt;Cellulose&lt;/secondary-title&gt;&lt;/titles&gt;&lt;periodical&gt;&lt;full-title&gt;Cellulose&lt;/full-title&gt;&lt;/periodical&gt;&lt;pages&gt;1101-1105&lt;/pages&gt;&lt;volume&gt;23&lt;/volume&gt;&lt;number&gt;2&lt;/number&gt;&lt;dates&gt;&lt;year&gt;2016&lt;/year&gt;&lt;/dates&gt;&lt;isbn&gt;0969-0239&amp;#xD;1572-882X&lt;/isbn&gt;&lt;urls&gt;&lt;/urls&gt;&lt;electronic-resource-num&gt;10.1007/s10570-016-0888-z&lt;/electronic-resource-num&gt;&lt;research-notes&gt;Cellulose PVT&lt;/research-notes&gt;&lt;/record&gt;&lt;/Cite&gt;&lt;/EndNote&gt;</w:instrText>
      </w:r>
      <w:r w:rsidRPr="00040D4C">
        <w:fldChar w:fldCharType="separate"/>
      </w:r>
      <w:r w:rsidR="00C10B3F" w:rsidRPr="00040D4C">
        <w:t>[</w:t>
      </w:r>
      <w:hyperlink w:anchor="_ENREF_6" w:tooltip="Asgarpour Khansary, 2016 #49" w:history="1">
        <w:r w:rsidR="00C10B3F" w:rsidRPr="00040D4C">
          <w:rPr>
            <w:rStyle w:val="Hyperlink"/>
          </w:rPr>
          <w:t>6</w:t>
        </w:r>
      </w:hyperlink>
      <w:r w:rsidR="00C10B3F" w:rsidRPr="00040D4C">
        <w:t>]</w:t>
      </w:r>
      <w:r w:rsidRPr="00040D4C">
        <w:fldChar w:fldCharType="end"/>
      </w:r>
      <w:r w:rsidR="00FC3D89" w:rsidRPr="00040D4C">
        <w:t>.</w:t>
      </w:r>
      <w:r w:rsidRPr="00040D4C">
        <w:t xml:space="preserve"> </w:t>
      </w:r>
      <w:r w:rsidR="00FC3D89" w:rsidRPr="00040D4C">
        <w:t>T</w:t>
      </w:r>
      <w:r w:rsidRPr="00040D4C">
        <w:t>hus</w:t>
      </w:r>
      <w:r w:rsidR="00FC3D89" w:rsidRPr="00040D4C">
        <w:t>,</w:t>
      </w:r>
      <w:r w:rsidRPr="00040D4C">
        <w:t xml:space="preserve"> a reliable and consistence chemical thermodynamic theory must be utilized. In this work, a compressible regular solution free energy model developed by Ruzette and Mayes </w:t>
      </w:r>
      <w:r w:rsidRPr="00040D4C">
        <w:fldChar w:fldCharType="begin"/>
      </w:r>
      <w:r w:rsidR="002045A9" w:rsidRPr="00040D4C">
        <w:instrText xml:space="preserve"> ADDIN EN.CITE &lt;EndNote&gt;&lt;Cite&gt;&lt;Author&gt;Ruzette&lt;/Author&gt;&lt;Year&gt;2001&lt;/Year&gt;&lt;RecNum&gt;2816&lt;/RecNum&gt;&lt;DisplayText&gt;[5, 7]&lt;/DisplayText&gt;&lt;record&gt;&lt;rec-number&gt;2816&lt;/rec-number&gt;&lt;foreign-keys&gt;&lt;key app="EN" db-id="edxfspa0hevet1epx2qxp5rdfxf99ae220dv" timestamp="1405619810"&gt;2816&lt;/key&gt;&lt;key app="ENWeb" db-id=""&gt;0&lt;/key&gt;&lt;/foreign-keys&gt;&lt;ref-type name="Journal Article"&gt;17&lt;/ref-type&gt;&lt;contributors&gt;&lt;authors&gt;&lt;author&gt;Anne-Valerie G. Ruzette&lt;/author&gt;&lt;author&gt;Anne M. Mayes&lt;/author&gt;&lt;/authors&gt;&lt;/contributors&gt;&lt;titles&gt;&lt;title&gt;A Simple Free Energy Model for Weakly Interacting Polymer Blends&lt;/title&gt;&lt;secondary-title&gt;Macromolecules&lt;/secondary-title&gt;&lt;/titles&gt;&lt;periodical&gt;&lt;full-title&gt;Macromolecules&lt;/full-title&gt;&lt;/periodical&gt;&lt;pages&gt;1894–1907&lt;/pages&gt;&lt;volume&gt;34&lt;/volume&gt;&lt;number&gt;6&lt;/number&gt;&lt;dates&gt;&lt;year&gt;2001&lt;/year&gt;&lt;/dates&gt;&lt;urls&gt;&lt;/urls&gt;&lt;electronic-resource-num&gt;10.1021/ma000712+&lt;/electronic-resource-num&gt;&lt;/record&gt;&lt;/Cite&gt;&lt;Cite&gt;&lt;Author&gt;Mayes&lt;/Author&gt;&lt;Year&gt;2014&lt;/Year&gt;&lt;RecNum&gt;454&lt;/RecNum&gt;&lt;record&gt;&lt;rec-number&gt;454&lt;/rec-number&gt;&lt;foreign-keys&gt;&lt;key app="EN" db-id="edxfspa0hevet1epx2qxp5rdfxf99ae220dv" timestamp="1395610818"&gt;454&lt;/key&gt;&lt;key app="ENWeb" db-id=""&gt;0&lt;/key&gt;&lt;/foreign-keys&gt;&lt;ref-type name="Web Page"&gt;12&lt;/ref-type&gt;&lt;contributors&gt;&lt;authors&gt;&lt;author&gt;Mayes, Anne M. &lt;/author&gt;&lt;/authors&gt;&lt;/contributors&gt;&lt;titles&gt;&lt;title&gt;CRS&lt;/title&gt;&lt;/titles&gt;&lt;number&gt;June 2014&lt;/number&gt;&lt;dates&gt;&lt;year&gt;2014&lt;/year&gt;&lt;/dates&gt;&lt;pub-location&gt;Department of Materials Science and Engineering&lt;/pub-location&gt;&lt;publisher&gt;Massachusetts Institute of Technology&lt;/publisher&gt;&lt;urls&gt;&lt;related-urls&gt;&lt;url&gt;http://web.mit.edu/dmse/mayes/version3_0/Applet/mit/edu/PolymerBlend/PolymerBlend_mod.htm&lt;/url&gt;&lt;/related-urls&gt;&lt;/urls&gt;&lt;/record&gt;&lt;/Cite&gt;&lt;/EndNote&gt;</w:instrText>
      </w:r>
      <w:r w:rsidRPr="00040D4C">
        <w:fldChar w:fldCharType="separate"/>
      </w:r>
      <w:r w:rsidR="002045A9" w:rsidRPr="00040D4C">
        <w:t>[</w:t>
      </w:r>
      <w:hyperlink w:anchor="_ENREF_5" w:tooltip="Ruzette, 2001 #2816" w:history="1">
        <w:r w:rsidR="002045A9" w:rsidRPr="00040D4C">
          <w:rPr>
            <w:rStyle w:val="Hyperlink"/>
          </w:rPr>
          <w:t>5</w:t>
        </w:r>
      </w:hyperlink>
      <w:r w:rsidR="002045A9" w:rsidRPr="00040D4C">
        <w:t xml:space="preserve">, </w:t>
      </w:r>
      <w:hyperlink w:anchor="_ENREF_7" w:tooltip="Mayes, 2014 #454" w:history="1">
        <w:r w:rsidR="002045A9" w:rsidRPr="00040D4C">
          <w:rPr>
            <w:rStyle w:val="Hyperlink"/>
          </w:rPr>
          <w:t>7</w:t>
        </w:r>
      </w:hyperlink>
      <w:r w:rsidR="002045A9" w:rsidRPr="00040D4C">
        <w:t>]</w:t>
      </w:r>
      <w:r w:rsidRPr="00040D4C">
        <w:fldChar w:fldCharType="end"/>
      </w:r>
      <w:r w:rsidRPr="00040D4C">
        <w:t xml:space="preserve"> was used as given by Eq.</w:t>
      </w:r>
      <w:r w:rsidR="004A3053" w:rsidRPr="00040D4C">
        <w:t xml:space="preserve"> </w:t>
      </w:r>
      <w:r w:rsidR="004A3053" w:rsidRPr="00040D4C">
        <w:fldChar w:fldCharType="begin"/>
      </w:r>
      <w:r w:rsidR="004A3053" w:rsidRPr="00040D4C">
        <w:instrText xml:space="preserve"> REF _Ref467446815 \h </w:instrText>
      </w:r>
      <w:r w:rsidR="008A1EBC" w:rsidRPr="00040D4C">
        <w:instrText xml:space="preserve"> \* MERGEFORMAT </w:instrText>
      </w:r>
      <w:r w:rsidR="004A3053" w:rsidRPr="00040D4C">
        <w:fldChar w:fldCharType="separate"/>
      </w:r>
      <w:r w:rsidR="00D77B57" w:rsidRPr="00040D4C">
        <w:rPr>
          <w:lang w:eastAsia="ja-JP"/>
        </w:rPr>
        <w:t>6</w:t>
      </w:r>
      <w:r w:rsidR="004A3053" w:rsidRPr="00040D4C">
        <w:fldChar w:fldCharType="end"/>
      </w:r>
      <w:r w:rsidR="00FC3D89" w:rsidRPr="00040D4C">
        <w:t>.</w:t>
      </w:r>
    </w:p>
    <w:tbl>
      <w:tblPr>
        <w:tblStyle w:val="TableGrid"/>
        <w:tblW w:w="92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2A3759" w:rsidRPr="00040D4C" w14:paraId="61445A5C" w14:textId="77777777" w:rsidTr="006D69DC">
        <w:tc>
          <w:tcPr>
            <w:tcW w:w="8613" w:type="dxa"/>
            <w:vAlign w:val="center"/>
          </w:tcPr>
          <w:p w14:paraId="684158D5" w14:textId="77777777" w:rsidR="002A3759" w:rsidRPr="00040D4C" w:rsidRDefault="002A3759" w:rsidP="006D69DC">
            <w:pPr>
              <w:jc w:val="left"/>
            </w:pPr>
            <w:r w:rsidRPr="00040D4C">
              <w:rPr>
                <w:position w:val="-32"/>
              </w:rPr>
              <w:object w:dxaOrig="7560" w:dyaOrig="740" w14:anchorId="07E76901">
                <v:shape id="_x0000_i1037" type="#_x0000_t75" style="width:379.35pt;height:37.6pt" o:ole="">
                  <v:imagedata r:id="rId32" o:title=""/>
                </v:shape>
                <o:OLEObject Type="Embed" ProgID="Equation.DSMT4" ShapeID="_x0000_i1037" DrawAspect="Content" ObjectID="_1647772252" r:id="rId33"/>
              </w:object>
            </w:r>
          </w:p>
        </w:tc>
        <w:tc>
          <w:tcPr>
            <w:tcW w:w="630" w:type="dxa"/>
            <w:vAlign w:val="center"/>
          </w:tcPr>
          <w:p w14:paraId="2DF9BFEB" w14:textId="35109443" w:rsidR="002A3759" w:rsidRPr="00040D4C" w:rsidRDefault="002A3759" w:rsidP="006D69DC">
            <w:pPr>
              <w:rPr>
                <w:lang w:eastAsia="ja-JP"/>
              </w:rPr>
            </w:pPr>
            <w:r w:rsidRPr="00040D4C">
              <w:rPr>
                <w:lang w:eastAsia="ja-JP"/>
              </w:rPr>
              <w:fldChar w:fldCharType="begin"/>
            </w:r>
            <w:r w:rsidRPr="00040D4C">
              <w:rPr>
                <w:lang w:eastAsia="ja-JP"/>
              </w:rPr>
              <w:instrText xml:space="preserve"> SEQ Equation \* ARABIC </w:instrText>
            </w:r>
            <w:r w:rsidRPr="00040D4C">
              <w:rPr>
                <w:lang w:eastAsia="ja-JP"/>
              </w:rPr>
              <w:fldChar w:fldCharType="separate"/>
            </w:r>
            <w:bookmarkStart w:id="5" w:name="_Ref467446815"/>
            <w:r w:rsidR="00D77B57" w:rsidRPr="00040D4C">
              <w:rPr>
                <w:noProof/>
                <w:lang w:eastAsia="ja-JP"/>
              </w:rPr>
              <w:t>6</w:t>
            </w:r>
            <w:bookmarkEnd w:id="5"/>
            <w:r w:rsidRPr="00040D4C">
              <w:rPr>
                <w:lang w:eastAsia="ja-JP"/>
              </w:rPr>
              <w:fldChar w:fldCharType="end"/>
            </w:r>
          </w:p>
        </w:tc>
      </w:tr>
    </w:tbl>
    <w:p w14:paraId="5ABBF197" w14:textId="1B99879E" w:rsidR="00FC3D89" w:rsidRPr="00040D4C" w:rsidRDefault="00C62DD3" w:rsidP="005C0622">
      <w:r w:rsidRPr="00040D4C">
        <w:t xml:space="preserve">The parameters and terms in Eq. </w:t>
      </w:r>
      <w:r w:rsidRPr="00040D4C">
        <w:fldChar w:fldCharType="begin"/>
      </w:r>
      <w:r w:rsidRPr="00040D4C">
        <w:instrText xml:space="preserve"> REF _Ref467446815 \h  \* MERGEFORMAT </w:instrText>
      </w:r>
      <w:r w:rsidRPr="00040D4C">
        <w:fldChar w:fldCharType="separate"/>
      </w:r>
      <w:r w:rsidR="00D77B57" w:rsidRPr="00040D4C">
        <w:rPr>
          <w:lang w:eastAsia="ja-JP"/>
        </w:rPr>
        <w:t>6</w:t>
      </w:r>
      <w:r w:rsidRPr="00040D4C">
        <w:fldChar w:fldCharType="end"/>
      </w:r>
      <w:r w:rsidRPr="00040D4C">
        <w:t xml:space="preserve"> are as follows. </w:t>
      </w:r>
      <w:r w:rsidR="00FC3D89" w:rsidRPr="00040D4C">
        <w:rPr>
          <w:position w:val="-12"/>
        </w:rPr>
        <w:object w:dxaOrig="220" w:dyaOrig="360" w14:anchorId="00756907">
          <v:shape id="_x0000_i1038" type="#_x0000_t75" style="width:10.75pt;height:18.25pt" o:ole="">
            <v:imagedata r:id="rId34" o:title=""/>
          </v:shape>
          <o:OLEObject Type="Embed" ProgID="Equation.DSMT4" ShapeID="_x0000_i1038" DrawAspect="Content" ObjectID="_1647772253" r:id="rId35"/>
        </w:object>
      </w:r>
      <w:r w:rsidR="00FC3D89" w:rsidRPr="00040D4C">
        <w:t>indicates the volume fraction of component “</w:t>
      </w:r>
      <w:r w:rsidR="00FC3D89" w:rsidRPr="00040D4C">
        <w:rPr>
          <w:position w:val="-6"/>
        </w:rPr>
        <w:object w:dxaOrig="139" w:dyaOrig="260" w14:anchorId="334AE385">
          <v:shape id="_x0000_i1039" type="#_x0000_t75" style="width:7.5pt;height:12.9pt" o:ole="">
            <v:imagedata r:id="rId36" o:title=""/>
          </v:shape>
          <o:OLEObject Type="Embed" ProgID="Equation.DSMT4" ShapeID="_x0000_i1039" DrawAspect="Content" ObjectID="_1647772254" r:id="rId37"/>
        </w:object>
      </w:r>
      <w:r w:rsidR="00FC3D89" w:rsidRPr="00040D4C">
        <w:t xml:space="preserve">”, </w:t>
      </w:r>
      <w:r w:rsidR="00FC3D89" w:rsidRPr="00040D4C">
        <w:rPr>
          <w:position w:val="-12"/>
        </w:rPr>
        <w:object w:dxaOrig="260" w:dyaOrig="360" w14:anchorId="5B074513">
          <v:shape id="_x0000_i1040" type="#_x0000_t75" style="width:12.9pt;height:18.25pt" o:ole="">
            <v:imagedata r:id="rId38" o:title=""/>
          </v:shape>
          <o:OLEObject Type="Embed" ProgID="Equation.DSMT4" ShapeID="_x0000_i1040" DrawAspect="Content" ObjectID="_1647772255" r:id="rId39"/>
        </w:object>
      </w:r>
      <w:r w:rsidR="00FC3D89" w:rsidRPr="00040D4C">
        <w:t xml:space="preserve">is the reduced density (hard-core density) </w:t>
      </w:r>
      <w:r w:rsidRPr="00040D4C">
        <w:t xml:space="preserve">that can be </w:t>
      </w:r>
      <w:r w:rsidR="00FC3D89" w:rsidRPr="00040D4C">
        <w:t xml:space="preserve">obtained using the Sanchez-Lacombe equation of state (SL-EOS) </w:t>
      </w:r>
      <w:r w:rsidR="00FC3D89" w:rsidRPr="00040D4C">
        <w:fldChar w:fldCharType="begin">
          <w:fldData xml:space="preserve">PEVuZE5vdGU+PENpdGU+PEF1dGhvcj5LZXNoYXZhcno8L0F1dGhvcj48WWVhcj4yMDE1PC9ZZWFy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</w:fldData>
        </w:fldChar>
      </w:r>
      <w:r w:rsidR="002045A9" w:rsidRPr="00040D4C">
        <w:instrText xml:space="preserve"> ADDIN EN.CITE </w:instrText>
      </w:r>
      <w:r w:rsidR="002045A9" w:rsidRPr="00040D4C">
        <w:fldChar w:fldCharType="begin">
          <w:fldData xml:space="preserve">PEVuZE5vdGU+PENpdGU+PEF1dGhvcj5LZXNoYXZhcno8L0F1dGhvcj48WWVhcj4yMDE1PC9ZZWFy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</w:fldData>
        </w:fldChar>
      </w:r>
      <w:r w:rsidR="002045A9" w:rsidRPr="00040D4C">
        <w:instrText xml:space="preserve"> ADDIN EN.CITE.DATA </w:instrText>
      </w:r>
      <w:r w:rsidR="002045A9" w:rsidRPr="00040D4C">
        <w:fldChar w:fldCharType="end"/>
      </w:r>
      <w:r w:rsidR="00FC3D89" w:rsidRPr="00040D4C">
        <w:fldChar w:fldCharType="separate"/>
      </w:r>
      <w:r w:rsidR="002045A9" w:rsidRPr="00040D4C">
        <w:t>[</w:t>
      </w:r>
      <w:hyperlink w:anchor="_ENREF_4" w:tooltip="van Krevelen, 2008 #2910" w:history="1">
        <w:r w:rsidR="002045A9" w:rsidRPr="00040D4C">
          <w:rPr>
            <w:rStyle w:val="Hyperlink"/>
          </w:rPr>
          <w:t>4</w:t>
        </w:r>
      </w:hyperlink>
      <w:r w:rsidR="002045A9" w:rsidRPr="00040D4C">
        <w:t xml:space="preserve">, </w:t>
      </w:r>
      <w:hyperlink w:anchor="_ENREF_8" w:tooltip="Keshavarz, 2015 #107" w:history="1">
        <w:r w:rsidR="002045A9" w:rsidRPr="00040D4C">
          <w:rPr>
            <w:rStyle w:val="Hyperlink"/>
          </w:rPr>
          <w:t>8-12</w:t>
        </w:r>
      </w:hyperlink>
      <w:r w:rsidR="002045A9" w:rsidRPr="00040D4C">
        <w:t>]</w:t>
      </w:r>
      <w:r w:rsidR="00FC3D89" w:rsidRPr="00040D4C">
        <w:fldChar w:fldCharType="end"/>
      </w:r>
      <w:r w:rsidR="00FC3D89" w:rsidRPr="00040D4C">
        <w:t xml:space="preserve"> </w:t>
      </w:r>
      <w:r w:rsidR="00FC3D89" w:rsidRPr="00040D4C">
        <w:rPr>
          <w:lang w:eastAsia="ja-JP"/>
        </w:rPr>
        <w:t xml:space="preserve">given by </w:t>
      </w:r>
      <w:r w:rsidR="00FC3D89" w:rsidRPr="00040D4C">
        <w:rPr>
          <w:position w:val="-16"/>
          <w:lang w:eastAsia="ja-JP"/>
        </w:rPr>
        <w:object w:dxaOrig="3379" w:dyaOrig="440" w14:anchorId="40F1D47D">
          <v:shape id="_x0000_i1041" type="#_x0000_t75" style="width:168.7pt;height:21.5pt" o:ole="">
            <v:imagedata r:id="rId40" o:title=""/>
          </v:shape>
          <o:OLEObject Type="Embed" ProgID="Equation.DSMT4" ShapeID="_x0000_i1041" DrawAspect="Content" ObjectID="_1647772256" r:id="rId41"/>
        </w:object>
      </w:r>
      <w:r w:rsidRPr="00040D4C">
        <w:rPr>
          <w:lang w:eastAsia="ja-JP"/>
        </w:rPr>
        <w:t xml:space="preserve">. In SL-EOS, the parameters </w:t>
      </w:r>
      <w:r w:rsidR="00FC3D89" w:rsidRPr="00040D4C">
        <w:rPr>
          <w:position w:val="-14"/>
          <w:lang w:eastAsia="ja-JP"/>
        </w:rPr>
        <w:object w:dxaOrig="260" w:dyaOrig="400" w14:anchorId="187194D5">
          <v:shape id="_x0000_i1042" type="#_x0000_t75" style="width:12.9pt;height:20.4pt" o:ole="">
            <v:imagedata r:id="rId42" o:title=""/>
          </v:shape>
          <o:OLEObject Type="Embed" ProgID="Equation.DSMT4" ShapeID="_x0000_i1042" DrawAspect="Content" ObjectID="_1647772257" r:id="rId43"/>
        </w:object>
      </w:r>
      <w:r w:rsidR="00FC3D89" w:rsidRPr="00040D4C">
        <w:rPr>
          <w:lang w:eastAsia="ja-JP"/>
        </w:rPr>
        <w:t>,</w:t>
      </w:r>
      <w:r w:rsidR="00FC3D89" w:rsidRPr="00040D4C">
        <w:rPr>
          <w:position w:val="-14"/>
          <w:lang w:eastAsia="ja-JP"/>
        </w:rPr>
        <w:object w:dxaOrig="240" w:dyaOrig="400" w14:anchorId="5867658D">
          <v:shape id="_x0000_i1043" type="#_x0000_t75" style="width:11.8pt;height:20.4pt" o:ole="">
            <v:imagedata r:id="rId44" o:title=""/>
          </v:shape>
          <o:OLEObject Type="Embed" ProgID="Equation.DSMT4" ShapeID="_x0000_i1043" DrawAspect="Content" ObjectID="_1647772258" r:id="rId45"/>
        </w:object>
      </w:r>
      <w:r w:rsidR="00FC3D89" w:rsidRPr="00040D4C">
        <w:rPr>
          <w:lang w:eastAsia="ja-JP"/>
        </w:rPr>
        <w:t xml:space="preserve">, </w:t>
      </w:r>
      <w:r w:rsidR="00FC3D89" w:rsidRPr="00040D4C">
        <w:rPr>
          <w:position w:val="-14"/>
          <w:lang w:eastAsia="ja-JP"/>
        </w:rPr>
        <w:object w:dxaOrig="279" w:dyaOrig="380" w14:anchorId="11AFB894">
          <v:shape id="_x0000_i1044" type="#_x0000_t75" style="width:13.95pt;height:18.25pt" o:ole="">
            <v:imagedata r:id="rId46" o:title=""/>
          </v:shape>
          <o:OLEObject Type="Embed" ProgID="Equation.DSMT4" ShapeID="_x0000_i1044" DrawAspect="Content" ObjectID="_1647772259" r:id="rId47"/>
        </w:object>
      </w:r>
      <w:r w:rsidR="00FC3D89" w:rsidRPr="00040D4C">
        <w:rPr>
          <w:lang w:eastAsia="ja-JP"/>
        </w:rPr>
        <w:t xml:space="preserve"> and </w:t>
      </w:r>
      <w:r w:rsidR="00FC3D89" w:rsidRPr="00040D4C">
        <w:rPr>
          <w:position w:val="-14"/>
          <w:lang w:eastAsia="ja-JP"/>
        </w:rPr>
        <w:object w:dxaOrig="240" w:dyaOrig="380" w14:anchorId="1D48BDE4">
          <v:shape id="_x0000_i1045" type="#_x0000_t75" style="width:11.8pt;height:19.35pt" o:ole="">
            <v:imagedata r:id="rId48" o:title=""/>
          </v:shape>
          <o:OLEObject Type="Embed" ProgID="Equation.DSMT4" ShapeID="_x0000_i1045" DrawAspect="Content" ObjectID="_1647772260" r:id="rId49"/>
        </w:object>
      </w:r>
      <w:r w:rsidR="00FC3D89" w:rsidRPr="00040D4C">
        <w:rPr>
          <w:lang w:eastAsia="ja-JP"/>
        </w:rPr>
        <w:t xml:space="preserve"> are reduced pressure, temperature, density and volume </w:t>
      </w:r>
      <w:r w:rsidR="00FC3D89" w:rsidRPr="00040D4C">
        <w:t xml:space="preserve">defined as </w:t>
      </w:r>
      <w:r w:rsidR="00FC3D89" w:rsidRPr="00040D4C">
        <w:rPr>
          <w:position w:val="-12"/>
        </w:rPr>
        <w:object w:dxaOrig="999" w:dyaOrig="380" w14:anchorId="0AA9892E">
          <v:shape id="_x0000_i1046" type="#_x0000_t75" style="width:50.5pt;height:18.25pt" o:ole="">
            <v:imagedata r:id="rId50" o:title=""/>
          </v:shape>
          <o:OLEObject Type="Embed" ProgID="Equation.DSMT4" ShapeID="_x0000_i1046" DrawAspect="Content" ObjectID="_1647772261" r:id="rId51"/>
        </w:object>
      </w:r>
      <w:r w:rsidR="00FC3D89" w:rsidRPr="00040D4C">
        <w:t xml:space="preserve">, </w:t>
      </w:r>
      <w:r w:rsidR="00FC3D89" w:rsidRPr="00040D4C">
        <w:rPr>
          <w:position w:val="-12"/>
        </w:rPr>
        <w:object w:dxaOrig="980" w:dyaOrig="380" w14:anchorId="250069C7">
          <v:shape id="_x0000_i1047" type="#_x0000_t75" style="width:48.35pt;height:18.25pt" o:ole="">
            <v:imagedata r:id="rId52" o:title=""/>
          </v:shape>
          <o:OLEObject Type="Embed" ProgID="Equation.DSMT4" ShapeID="_x0000_i1047" DrawAspect="Content" ObjectID="_1647772262" r:id="rId53"/>
        </w:object>
      </w:r>
      <w:r w:rsidR="00FC3D89" w:rsidRPr="00040D4C">
        <w:t xml:space="preserve"> and </w:t>
      </w:r>
      <w:r w:rsidR="00FC3D89" w:rsidRPr="00040D4C">
        <w:rPr>
          <w:position w:val="-12"/>
        </w:rPr>
        <w:object w:dxaOrig="1140" w:dyaOrig="380" w14:anchorId="1BE6B663">
          <v:shape id="_x0000_i1048" type="#_x0000_t75" style="width:56.95pt;height:18.25pt" o:ole="">
            <v:imagedata r:id="rId54" o:title=""/>
          </v:shape>
          <o:OLEObject Type="Embed" ProgID="Equation.DSMT4" ShapeID="_x0000_i1048" DrawAspect="Content" ObjectID="_1647772263" r:id="rId55"/>
        </w:object>
      </w:r>
      <w:r w:rsidRPr="00040D4C">
        <w:t xml:space="preserve">. Here, </w:t>
      </w:r>
      <w:r w:rsidR="00FC3D89" w:rsidRPr="00040D4C">
        <w:rPr>
          <w:position w:val="-12"/>
        </w:rPr>
        <w:object w:dxaOrig="340" w:dyaOrig="380" w14:anchorId="7CEFA530">
          <v:shape id="_x0000_i1049" type="#_x0000_t75" style="width:13.95pt;height:21.5pt" o:ole="">
            <v:imagedata r:id="rId56" o:title=""/>
          </v:shape>
          <o:OLEObject Type="Embed" ProgID="Equation.DSMT4" ShapeID="_x0000_i1049" DrawAspect="Content" ObjectID="_1647772264" r:id="rId57"/>
        </w:object>
      </w:r>
      <w:r w:rsidR="00FC3D89" w:rsidRPr="00040D4C">
        <w:t xml:space="preserve">, </w:t>
      </w:r>
      <w:r w:rsidR="00FC3D89" w:rsidRPr="00040D4C">
        <w:rPr>
          <w:position w:val="-12"/>
        </w:rPr>
        <w:object w:dxaOrig="340" w:dyaOrig="380" w14:anchorId="10A12F9B">
          <v:shape id="_x0000_i1050" type="#_x0000_t75" style="width:13.95pt;height:21.5pt" o:ole="">
            <v:imagedata r:id="rId58" o:title=""/>
          </v:shape>
          <o:OLEObject Type="Embed" ProgID="Equation.DSMT4" ShapeID="_x0000_i1050" DrawAspect="Content" ObjectID="_1647772265" r:id="rId59"/>
        </w:object>
      </w:r>
      <w:r w:rsidR="00FC3D89" w:rsidRPr="00040D4C">
        <w:t xml:space="preserve"> and </w:t>
      </w:r>
      <w:r w:rsidR="00FC3D89" w:rsidRPr="00040D4C">
        <w:rPr>
          <w:position w:val="-12"/>
        </w:rPr>
        <w:object w:dxaOrig="340" w:dyaOrig="380" w14:anchorId="12AC08E1">
          <v:shape id="_x0000_i1051" type="#_x0000_t75" style="width:13.95pt;height:21.5pt" o:ole="">
            <v:imagedata r:id="rId60" o:title=""/>
          </v:shape>
          <o:OLEObject Type="Embed" ProgID="Equation.DSMT4" ShapeID="_x0000_i1051" DrawAspect="Content" ObjectID="_1647772266" r:id="rId61"/>
        </w:object>
      </w:r>
      <w:r w:rsidR="00FC3D89" w:rsidRPr="00040D4C">
        <w:t xml:space="preserve"> are characteristic pressure, temperature and density developed for modified (SL-E</w:t>
      </w:r>
      <w:r w:rsidRPr="00040D4C">
        <w:t>O</w:t>
      </w:r>
      <w:r w:rsidR="00FC3D89" w:rsidRPr="00040D4C">
        <w:t xml:space="preserve">S) </w:t>
      </w:r>
      <w:r w:rsidR="00FC3D89" w:rsidRPr="00040D4C">
        <w:fldChar w:fldCharType="begin"/>
      </w:r>
      <w:r w:rsidR="00C10B3F" w:rsidRPr="00040D4C">
        <w:instrText xml:space="preserve"> ADDIN EN.CITE &lt;EndNote&gt;&lt;Cite&gt;&lt;Author&gt;Boudouris&lt;/Author&gt;&lt;Year&gt;1997&lt;/Year&gt;&lt;RecNum&gt;2813&lt;/RecNum&gt;&lt;DisplayText&gt;[9]&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cord&gt;&lt;/Cite&gt;&lt;/EndNote&gt;</w:instrText>
      </w:r>
      <w:r w:rsidR="00FC3D89" w:rsidRPr="00040D4C">
        <w:fldChar w:fldCharType="separate"/>
      </w:r>
      <w:r w:rsidR="00C10B3F" w:rsidRPr="00040D4C">
        <w:t>[</w:t>
      </w:r>
      <w:hyperlink w:anchor="_ENREF_9" w:tooltip="Boudouris, 1997 #2813" w:history="1">
        <w:r w:rsidR="00C10B3F" w:rsidRPr="00040D4C">
          <w:rPr>
            <w:rStyle w:val="Hyperlink"/>
          </w:rPr>
          <w:t>9</w:t>
        </w:r>
      </w:hyperlink>
      <w:r w:rsidR="00C10B3F" w:rsidRPr="00040D4C">
        <w:t>]</w:t>
      </w:r>
      <w:r w:rsidR="00FC3D89" w:rsidRPr="00040D4C">
        <w:fldChar w:fldCharType="end"/>
      </w:r>
      <w:r w:rsidR="00FC3D89" w:rsidRPr="00040D4C">
        <w:t xml:space="preserve"> </w:t>
      </w:r>
      <w:r w:rsidRPr="00040D4C">
        <w:t xml:space="preserve">that can be </w:t>
      </w:r>
      <w:r w:rsidR="00FC3D89" w:rsidRPr="00040D4C">
        <w:t xml:space="preserve">obtained using the group contribution method of Constantinou and Gani </w:t>
      </w:r>
      <w:r w:rsidR="00FC3D89" w:rsidRPr="00040D4C">
        <w:fldChar w:fldCharType="begin"/>
      </w:r>
      <w:r w:rsidR="002045A9" w:rsidRPr="00040D4C">
        <w:instrText xml:space="preserve"> ADDIN EN.CITE &lt;EndNote&gt;&lt;Cite&gt;&lt;Author&gt;Poling&lt;/Author&gt;&lt;Year&gt;1987&lt;/Year&gt;&lt;RecNum&gt;2638&lt;/RecNum&gt;&lt;DisplayText&gt;[10, 13]&lt;/DisplayText&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cord&gt;&lt;/Cite&gt;&lt;Cite&gt;&lt;Author&gt;Constantinou&lt;/Author&gt;&lt;Year&gt;1994&lt;/Year&gt;&lt;RecNum&gt;4712&lt;/RecNum&gt;&lt;record&gt;&lt;rec-number&gt;4712&lt;/rec-number&gt;&lt;foreign-keys&gt;&lt;key app="EN" db-id="edxfspa0hevet1epx2qxp5rdfxf99ae220dv" timestamp="1469097902"&gt;4712&lt;/key&gt;&lt;key app="ENWeb" db-id=""&gt;0&lt;/key&gt;&lt;/foreign-keys&gt;&lt;ref-type name="Journal Article"&gt;17&lt;/ref-type&gt;&lt;contributors&gt;&lt;authors&gt;&lt;author&gt;Constantinou, Leonidas&lt;/author&gt;&lt;author&gt;Gani, Rafiqul&lt;/author&gt;&lt;/authors&gt;&lt;/contributors&gt;&lt;titles&gt;&lt;title&gt;New group contribution method for estimating properties of pure compounds&lt;/title&gt;&lt;secondary-title&gt;AIChE Journal&lt;/secondary-title&gt;&lt;/titles&gt;&lt;periodical&gt;&lt;full-title&gt;AIChE Journal&lt;/full-title&gt;&lt;/periodical&gt;&lt;pages&gt;1697-1710&lt;/pages&gt;&lt;volume&gt;40&lt;/volume&gt;&lt;number&gt;10&lt;/number&gt;&lt;dates&gt;&lt;year&gt;1994&lt;/year&gt;&lt;/dates&gt;&lt;isbn&gt;0001-1541&amp;#xD;1547-5905&lt;/isbn&gt;&lt;urls&gt;&lt;/urls&gt;&lt;electronic-resource-num&gt;10.1002/aic.690401011&lt;/electronic-resource-num&gt;&lt;/record&gt;&lt;/Cite&gt;&lt;/EndNote&gt;</w:instrText>
      </w:r>
      <w:r w:rsidR="00FC3D89" w:rsidRPr="00040D4C">
        <w:fldChar w:fldCharType="separate"/>
      </w:r>
      <w:r w:rsidR="002045A9" w:rsidRPr="00040D4C">
        <w:t>[</w:t>
      </w:r>
      <w:hyperlink w:anchor="_ENREF_10" w:tooltip="Poling, 1987 #2638" w:history="1">
        <w:r w:rsidR="002045A9" w:rsidRPr="00040D4C">
          <w:rPr>
            <w:rStyle w:val="Hyperlink"/>
          </w:rPr>
          <w:t>10</w:t>
        </w:r>
      </w:hyperlink>
      <w:r w:rsidR="002045A9" w:rsidRPr="00040D4C">
        <w:t xml:space="preserve">, </w:t>
      </w:r>
      <w:hyperlink w:anchor="_ENREF_13" w:tooltip="Constantinou, 1994 #4712" w:history="1">
        <w:r w:rsidR="002045A9" w:rsidRPr="00040D4C">
          <w:rPr>
            <w:rStyle w:val="Hyperlink"/>
          </w:rPr>
          <w:t>13</w:t>
        </w:r>
      </w:hyperlink>
      <w:r w:rsidR="002045A9" w:rsidRPr="00040D4C">
        <w:t>]</w:t>
      </w:r>
      <w:r w:rsidR="00FC3D89" w:rsidRPr="00040D4C">
        <w:fldChar w:fldCharType="end"/>
      </w:r>
      <w:r w:rsidR="00FC3D89" w:rsidRPr="00040D4C">
        <w:t>.</w:t>
      </w:r>
      <w:r w:rsidR="00FC3D89" w:rsidRPr="00040D4C">
        <w:rPr>
          <w:position w:val="-12"/>
        </w:rPr>
        <w:object w:dxaOrig="300" w:dyaOrig="360" w14:anchorId="6CDD62B9">
          <v:shape id="_x0000_i1052" type="#_x0000_t75" style="width:15.05pt;height:18.25pt" o:ole="">
            <v:imagedata r:id="rId62" o:title=""/>
          </v:shape>
          <o:OLEObject Type="Embed" ProgID="Equation.DSMT4" ShapeID="_x0000_i1052" DrawAspect="Content" ObjectID="_1647772267" r:id="rId63"/>
        </w:object>
      </w:r>
      <w:r w:rsidR="00FC3D89" w:rsidRPr="00040D4C">
        <w:t xml:space="preserve">is number of segments present in hard-core volume of </w:t>
      </w:r>
      <w:r w:rsidR="00FC3D89" w:rsidRPr="00040D4C">
        <w:rPr>
          <w:position w:val="-12"/>
        </w:rPr>
        <w:object w:dxaOrig="240" w:dyaOrig="360" w14:anchorId="04213BE3">
          <v:shape id="_x0000_i1053" type="#_x0000_t75" style="width:10.75pt;height:18.25pt" o:ole="">
            <v:imagedata r:id="rId64" o:title=""/>
          </v:shape>
          <o:OLEObject Type="Embed" ProgID="Equation.DSMT4" ShapeID="_x0000_i1053" DrawAspect="Content" ObjectID="_1647772268" r:id="rId65"/>
        </w:object>
      </w:r>
      <w:r w:rsidR="00FC3D89" w:rsidRPr="00040D4C">
        <w:t xml:space="preserve"> </w:t>
      </w:r>
      <w:r w:rsidR="005C0622" w:rsidRPr="00040D4C">
        <w:t xml:space="preserve">that can be </w:t>
      </w:r>
      <w:r w:rsidR="00FC3D89" w:rsidRPr="00040D4C">
        <w:t xml:space="preserve">obtained using </w:t>
      </w:r>
      <w:r w:rsidR="00FC3D89" w:rsidRPr="00040D4C">
        <w:rPr>
          <w:position w:val="-12"/>
        </w:rPr>
        <w:object w:dxaOrig="1540" w:dyaOrig="380" w14:anchorId="0A031D81">
          <v:shape id="_x0000_i1054" type="#_x0000_t75" style="width:77.35pt;height:18.25pt" o:ole="">
            <v:imagedata r:id="rId66" o:title=""/>
          </v:shape>
          <o:OLEObject Type="Embed" ProgID="Equation.DSMT4" ShapeID="_x0000_i1054" DrawAspect="Content" ObjectID="_1647772269" r:id="rId67"/>
        </w:object>
      </w:r>
      <w:r w:rsidR="00FC3D89" w:rsidRPr="00040D4C">
        <w:t xml:space="preserve">equality </w:t>
      </w:r>
      <w:r w:rsidR="00FC3D89" w:rsidRPr="00040D4C">
        <w:fldChar w:fldCharType="begin"/>
      </w:r>
      <w:r w:rsidR="00C10B3F" w:rsidRPr="00040D4C">
        <w:instrText xml:space="preserve"> ADDIN EN.CITE &lt;EndNote&gt;&lt;Cite&gt;&lt;Author&gt;Keshavarz&lt;/Author&gt;&lt;Year&gt;2015&lt;/Year&gt;&lt;RecNum&gt;107&lt;/RecNum&gt;&lt;DisplayText&gt;[8]&lt;/DisplayText&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00FC3D89" w:rsidRPr="00040D4C">
        <w:fldChar w:fldCharType="separate"/>
      </w:r>
      <w:r w:rsidR="00C10B3F" w:rsidRPr="00040D4C">
        <w:t>[</w:t>
      </w:r>
      <w:hyperlink w:anchor="_ENREF_8" w:tooltip="Keshavarz, 2015 #107" w:history="1">
        <w:r w:rsidR="00C10B3F" w:rsidRPr="00040D4C">
          <w:rPr>
            <w:rStyle w:val="Hyperlink"/>
          </w:rPr>
          <w:t>8</w:t>
        </w:r>
      </w:hyperlink>
      <w:r w:rsidR="00C10B3F" w:rsidRPr="00040D4C">
        <w:t>]</w:t>
      </w:r>
      <w:r w:rsidR="00FC3D89" w:rsidRPr="00040D4C">
        <w:fldChar w:fldCharType="end"/>
      </w:r>
      <w:r w:rsidR="005C0622" w:rsidRPr="00040D4C">
        <w:t>.</w:t>
      </w:r>
      <w:r w:rsidR="00FC3D89" w:rsidRPr="00040D4C">
        <w:t xml:space="preserve"> </w:t>
      </w:r>
      <w:r w:rsidR="00FC3D89" w:rsidRPr="00040D4C">
        <w:rPr>
          <w:position w:val="-14"/>
        </w:rPr>
        <w:object w:dxaOrig="360" w:dyaOrig="380" w14:anchorId="348F8D85">
          <v:shape id="_x0000_i1055" type="#_x0000_t75" style="width:18.25pt;height:18.25pt" o:ole="">
            <v:imagedata r:id="rId68" o:title=""/>
          </v:shape>
          <o:OLEObject Type="Embed" ProgID="Equation.DSMT4" ShapeID="_x0000_i1055" DrawAspect="Content" ObjectID="_1647772270" r:id="rId69"/>
        </w:object>
      </w:r>
      <w:r w:rsidR="00FC3D89" w:rsidRPr="00040D4C">
        <w:t xml:space="preserve"> is the hard-core solubility parameter at reference temperature of 298 K </w:t>
      </w:r>
      <w:r w:rsidR="005C0622" w:rsidRPr="00040D4C">
        <w:t>that can be obtained</w:t>
      </w:r>
      <w:r w:rsidR="00FC3D89" w:rsidRPr="00040D4C">
        <w:t xml:space="preserve"> using the Hoftyzer and van Krevelen group contribution method </w:t>
      </w:r>
      <w:r w:rsidR="00FC3D89" w:rsidRPr="00040D4C">
        <w:fldChar w:fldCharType="begin"/>
      </w:r>
      <w:r w:rsidR="00C10B3F" w:rsidRPr="00040D4C">
        <w:instrText xml:space="preserve"> ADDIN EN.CITE &lt;EndNote&gt;&lt;Cite&gt;&lt;Author&gt;Krevelen&lt;/Author&gt;&lt;RecNum&gt;2815&lt;/RecNum&gt;&lt;DisplayText&gt;[14]&lt;/DisplayText&gt;&lt;record&gt;&lt;rec-number&gt;2815&lt;/rec-number&gt;&lt;foreign-keys&gt;&lt;key app="EN" db-id="edxfspa0hevet1epx2qxp5rdfxf99ae220dv" timestamp="1405619564"&gt;2815&lt;/key&gt;&lt;key app="ENWeb" db-id=""&gt;0&lt;/key&gt;&lt;/foreign-keys&gt;&lt;ref-type name="Book"&gt;6&lt;/ref-type&gt;&lt;contributors&gt;&lt;authors&gt;&lt;author&gt;D.W. Van Krevelen&lt;/author&gt;&lt;author&gt;K. Te Nijenhuis &lt;/author&gt;&lt;/authors&gt;&lt;/contributors&gt;&lt;titles&gt;&lt;title&gt;Properties of Polymers: Their Correlation with Chemical Structure; Their Numerical Estimation and Prediction from Additive Group Contributions&lt;/title&gt;&lt;/titles&gt;&lt;edition&gt;4&lt;/edition&gt;&lt;dates&gt;&lt;/dates&gt;&lt;publisher&gt;Elsevier&lt;/publisher&gt;&lt;isbn&gt;978-0-08-054819-7&lt;/isbn&gt;&lt;urls&gt;&lt;/urls&gt;&lt;research-notes&gt;Master Thesis Refs.; Prediction of LCST&lt;/research-notes&gt;&lt;/record&gt;&lt;/Cite&gt;&lt;/EndNote&gt;</w:instrText>
      </w:r>
      <w:r w:rsidR="00FC3D89" w:rsidRPr="00040D4C">
        <w:fldChar w:fldCharType="separate"/>
      </w:r>
      <w:r w:rsidR="00C10B3F" w:rsidRPr="00040D4C">
        <w:t>[</w:t>
      </w:r>
      <w:hyperlink w:anchor="_ENREF_14" w:tooltip="Krevelen,  #2815" w:history="1">
        <w:r w:rsidR="00C10B3F" w:rsidRPr="00040D4C">
          <w:rPr>
            <w:rStyle w:val="Hyperlink"/>
          </w:rPr>
          <w:t>14</w:t>
        </w:r>
      </w:hyperlink>
      <w:r w:rsidR="00C10B3F" w:rsidRPr="00040D4C">
        <w:t>]</w:t>
      </w:r>
      <w:r w:rsidR="00FC3D89" w:rsidRPr="00040D4C">
        <w:fldChar w:fldCharType="end"/>
      </w:r>
      <w:r w:rsidR="00FC3D89" w:rsidRPr="00040D4C">
        <w:t xml:space="preserve"> and the method of Ref. </w:t>
      </w:r>
      <w:r w:rsidR="00FC3D89" w:rsidRPr="00040D4C">
        <w:fldChar w:fldCharType="begin"/>
      </w:r>
      <w:r w:rsidR="00C10B3F" w:rsidRPr="00040D4C">
        <w:instrText xml:space="preserve"> ADDIN EN.CITE &lt;EndNote&gt;&lt;Cite&gt;&lt;Author&gt;Albahri&lt;/Author&gt;&lt;Year&gt;2014&lt;/Year&gt;&lt;RecNum&gt;37&lt;/RecNum&gt;&lt;DisplayText&gt;[15]&lt;/DisplayText&gt;&lt;record&gt;&lt;rec-number&gt;37&lt;/rec-number&gt;&lt;foreign-keys&gt;&lt;key app="EN" db-id="r2p5rr9s7p9xfpe9vz2vwfa7p0eszdv5tvat" timestamp="1480405763"&gt;37&lt;/key&gt;&lt;key app="ENWeb" db-id=""&gt;0&lt;/key&gt;&lt;/foreign-keys&gt;&lt;ref-type name="Journal Article"&gt;17&lt;/ref-type&gt;&lt;contributors&gt;&lt;authors&gt;&lt;author&gt;Albahri, Tareq A.&lt;/author&gt;&lt;/authors&gt;&lt;/contributors&gt;&lt;titles&gt;&lt;title&gt;Accurate prediction of the solubility parameter of pure compounds from their molecular structures&lt;/title&gt;&lt;secondary-title&gt;Fluid Phase Equilibria&lt;/secondary-title&gt;&lt;/titles&gt;&lt;periodical&gt;&lt;full-title&gt;Fluid Phase Equilibria&lt;/full-title&gt;&lt;/periodical&gt;&lt;pages&gt;96-103&lt;/pages&gt;&lt;volume&gt;379&lt;/volume&gt;&lt;dates&gt;&lt;year&gt;2014&lt;/year&gt;&lt;/dates&gt;&lt;isbn&gt;03783812&lt;/isbn&gt;&lt;urls&gt;&lt;/urls&gt;&lt;electronic-resource-num&gt;10.1016/j.fluid.2014.07.016&lt;/electronic-resource-num&gt;&lt;/record&gt;&lt;/Cite&gt;&lt;/EndNote&gt;</w:instrText>
      </w:r>
      <w:r w:rsidR="00FC3D89" w:rsidRPr="00040D4C">
        <w:fldChar w:fldCharType="separate"/>
      </w:r>
      <w:r w:rsidR="00C10B3F" w:rsidRPr="00040D4C">
        <w:t>[</w:t>
      </w:r>
      <w:hyperlink w:anchor="_ENREF_15" w:tooltip="Albahri, 2014 #37" w:history="1">
        <w:r w:rsidR="00C10B3F" w:rsidRPr="00040D4C">
          <w:rPr>
            <w:rStyle w:val="Hyperlink"/>
          </w:rPr>
          <w:t>15</w:t>
        </w:r>
      </w:hyperlink>
      <w:r w:rsidR="00C10B3F" w:rsidRPr="00040D4C">
        <w:t>]</w:t>
      </w:r>
      <w:r w:rsidR="00FC3D89" w:rsidRPr="00040D4C">
        <w:fldChar w:fldCharType="end"/>
      </w:r>
      <w:r w:rsidR="00FC3D89" w:rsidRPr="00040D4C">
        <w:t xml:space="preserve">, </w:t>
      </w:r>
      <w:r w:rsidR="00FC3D89" w:rsidRPr="00040D4C">
        <w:rPr>
          <w:i/>
        </w:rPr>
        <w:t>k</w:t>
      </w:r>
      <w:r w:rsidR="00FC3D89" w:rsidRPr="00040D4C">
        <w:t xml:space="preserve"> is the Boltzmann constant. Subscript </w:t>
      </w:r>
      <w:r w:rsidR="00FC3D89" w:rsidRPr="00040D4C">
        <w:rPr>
          <w:i/>
        </w:rPr>
        <w:t>s</w:t>
      </w:r>
      <w:r w:rsidR="00FC3D89" w:rsidRPr="00040D4C">
        <w:t xml:space="preserve"> and </w:t>
      </w:r>
      <w:r w:rsidR="00FC3D89" w:rsidRPr="00040D4C">
        <w:rPr>
          <w:i/>
        </w:rPr>
        <w:t>p</w:t>
      </w:r>
      <w:r w:rsidR="00FC3D89" w:rsidRPr="00040D4C">
        <w:t xml:space="preserve"> indicates the sorped penetrant and polymer respectively.</w:t>
      </w:r>
    </w:p>
    <w:p w14:paraId="164B59E9" w14:textId="58E8E41C" w:rsidR="002A3759" w:rsidRPr="00040D4C" w:rsidRDefault="002A3759" w:rsidP="005C0622">
      <w:r w:rsidRPr="00040D4C">
        <w:t xml:space="preserve">The fractional change in volume, then, can be determined </w:t>
      </w:r>
      <w:r w:rsidR="005C0622" w:rsidRPr="00040D4C">
        <w:t xml:space="preserve">by doing differentiation </w:t>
      </w:r>
      <w:r w:rsidRPr="00040D4C">
        <w:t xml:space="preserve">as given by Eq. </w:t>
      </w:r>
      <w:r w:rsidRPr="00040D4C">
        <w:fldChar w:fldCharType="begin"/>
      </w:r>
      <w:r w:rsidRPr="00040D4C">
        <w:instrText xml:space="preserve"> REF _Ref454462016 \h  \* MERGEFORMAT </w:instrText>
      </w:r>
      <w:r w:rsidRPr="00040D4C">
        <w:fldChar w:fldCharType="separate"/>
      </w:r>
      <w:r w:rsidR="00D77B57" w:rsidRPr="00040D4C">
        <w:t>7</w:t>
      </w:r>
      <w:r w:rsidRPr="00040D4C">
        <w:fldChar w:fldCharType="end"/>
      </w:r>
      <w:r w:rsidRPr="00040D4C">
        <w:t xml:space="preserve"> </w:t>
      </w:r>
      <w:r w:rsidRPr="00040D4C">
        <w:fldChar w:fldCharType="begin"/>
      </w:r>
      <w:r w:rsidR="002045A9" w:rsidRPr="00040D4C">
        <w:instrText xml:space="preserve"> ADDIN EN.CITE &lt;EndNote&gt;&lt;Cite&gt;&lt;Author&gt;Ruzette&lt;/Author&gt;&lt;Year&gt;2001&lt;/Year&gt;&lt;RecNum&gt;2816&lt;/RecNum&gt;&lt;DisplayText&gt;[5, 6]&lt;/DisplayText&gt;&lt;record&gt;&lt;rec-number&gt;2816&lt;/rec-number&gt;&lt;foreign-keys&gt;&lt;key app="EN" db-id="edxfspa0hevet1epx2qxp5rdfxf99ae220dv" timestamp="1405619810"&gt;2816&lt;/key&gt;&lt;key app="ENWeb" db-id=""&gt;0&lt;/key&gt;&lt;/foreign-keys&gt;&lt;ref-type name="Journal Article"&gt;17&lt;/ref-type&gt;&lt;contributors&gt;&lt;authors&gt;&lt;author&gt;Anne-Valerie G. Ruzette&lt;/author&gt;&lt;author&gt;Anne M. Mayes&lt;/author&gt;&lt;/authors&gt;&lt;/contributors&gt;&lt;titles&gt;&lt;title&gt;A Simple Free Energy Model for Weakly Interacting Polymer Blends&lt;/title&gt;&lt;secondary-title&gt;Macromolecules&lt;/secondary-title&gt;&lt;/titles&gt;&lt;periodical&gt;&lt;full-title&gt;Macromolecules&lt;/full-title&gt;&lt;/periodical&gt;&lt;pages&gt;1894–1907&lt;/pages&gt;&lt;volume&gt;34&lt;/volume&gt;&lt;number&gt;6&lt;/number&gt;&lt;dates&gt;&lt;year&gt;2001&lt;/year&gt;&lt;/dates&gt;&lt;urls&gt;&lt;/urls&gt;&lt;electronic-resource-num&gt;10.1021/ma000712+&lt;/electronic-resource-num&gt;&lt;/record&gt;&lt;/Cite&gt;&lt;Cite&gt;&lt;Author&gt;Asgarpour Khansary&lt;/Author&gt;&lt;Year&gt;2016&lt;/Year&gt;&lt;RecNum&gt;49&lt;/RecNum&gt;&lt;record&gt;&lt;rec-number&gt;49&lt;/rec-number&gt;&lt;foreign-keys&gt;&lt;key app="EN" db-id="r2p5rr9s7p9xfpe9vz2vwfa7p0eszdv5tvat" timestamp="1480405833"&gt;49&lt;/key&gt;&lt;key app="ENWeb" db-id=""&gt;0&lt;/key&gt;&lt;/foreign-keys&gt;&lt;ref-type name="Journal Article"&gt;17&lt;/ref-type&gt;&lt;contributors&gt;&lt;authors&gt;&lt;author&gt;Asgarpour Khansary, Milad&lt;/author&gt;&lt;author&gt;Shirazian, Saeed&lt;/author&gt;&lt;/authors&gt;&lt;/contributors&gt;&lt;titles&gt;&lt;title&gt;Theoretical modeling for thermophysical properties of cellulose: pressure/volume/temperature data&lt;/title&gt;&lt;secondary-title&gt;Cellulose&lt;/secondary-title&gt;&lt;/titles&gt;&lt;periodical&gt;&lt;full-title&gt;Cellulose&lt;/full-title&gt;&lt;/periodical&gt;&lt;pages&gt;1101-1105&lt;/pages&gt;&lt;volume&gt;23&lt;/volume&gt;&lt;number&gt;2&lt;/number&gt;&lt;dates&gt;&lt;year&gt;2016&lt;/year&gt;&lt;/dates&gt;&lt;isbn&gt;0969-0239&amp;#xD;1572-882X&lt;/isbn&gt;&lt;urls&gt;&lt;/urls&gt;&lt;electronic-resource-num&gt;10.1007/s10570-016-0888-z&lt;/electronic-resource-num&gt;&lt;research-notes&gt;Cellulose PVT&lt;/research-notes&gt;&lt;/record&gt;&lt;/Cite&gt;&lt;/EndNote&gt;</w:instrText>
      </w:r>
      <w:r w:rsidRPr="00040D4C">
        <w:fldChar w:fldCharType="separate"/>
      </w:r>
      <w:r w:rsidR="002045A9" w:rsidRPr="00040D4C">
        <w:t>[</w:t>
      </w:r>
      <w:hyperlink w:anchor="_ENREF_5" w:tooltip="Ruzette, 2001 #2816" w:history="1">
        <w:r w:rsidR="002045A9" w:rsidRPr="00040D4C">
          <w:rPr>
            <w:rStyle w:val="Hyperlink"/>
          </w:rPr>
          <w:t>5</w:t>
        </w:r>
      </w:hyperlink>
      <w:r w:rsidR="002045A9" w:rsidRPr="00040D4C">
        <w:t xml:space="preserve">, </w:t>
      </w:r>
      <w:hyperlink w:anchor="_ENREF_6" w:tooltip="Asgarpour Khansary, 2016 #49" w:history="1">
        <w:r w:rsidR="002045A9" w:rsidRPr="00040D4C">
          <w:rPr>
            <w:rStyle w:val="Hyperlink"/>
          </w:rPr>
          <w:t>6</w:t>
        </w:r>
      </w:hyperlink>
      <w:r w:rsidR="002045A9" w:rsidRPr="00040D4C">
        <w:t>]</w:t>
      </w:r>
      <w:r w:rsidRPr="00040D4C">
        <w:fldChar w:fldCharType="end"/>
      </w:r>
      <w:r w:rsidR="005C0622" w:rsidRPr="00040D4C">
        <w:t>.</w:t>
      </w:r>
      <w:r w:rsidRPr="00040D4C">
        <w:t xml:space="preserve"> </w:t>
      </w:r>
    </w:p>
    <w:tbl>
      <w:tblPr>
        <w:tblStyle w:val="TableGrid"/>
        <w:tblW w:w="92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2A3759" w:rsidRPr="00040D4C" w14:paraId="56F6AA7B" w14:textId="77777777" w:rsidTr="006D69DC">
        <w:tc>
          <w:tcPr>
            <w:tcW w:w="8613" w:type="dxa"/>
            <w:vAlign w:val="center"/>
          </w:tcPr>
          <w:p w14:paraId="63C4F4FE" w14:textId="77777777" w:rsidR="002A3759" w:rsidRPr="00040D4C" w:rsidRDefault="002A3759" w:rsidP="006D69DC">
            <w:pPr>
              <w:jc w:val="left"/>
            </w:pPr>
            <w:r w:rsidRPr="00040D4C">
              <w:rPr>
                <w:position w:val="-58"/>
              </w:rPr>
              <w:object w:dxaOrig="7119" w:dyaOrig="1280" w14:anchorId="121683AA">
                <v:shape id="_x0000_i1056" type="#_x0000_t75" style="width:356.8pt;height:64.5pt" o:ole="">
                  <v:imagedata r:id="rId70" o:title=""/>
                </v:shape>
                <o:OLEObject Type="Embed" ProgID="Equation.DSMT4" ShapeID="_x0000_i1056" DrawAspect="Content" ObjectID="_1647772271" r:id="rId71"/>
              </w:object>
            </w:r>
          </w:p>
        </w:tc>
        <w:tc>
          <w:tcPr>
            <w:tcW w:w="630" w:type="dxa"/>
            <w:vAlign w:val="center"/>
          </w:tcPr>
          <w:p w14:paraId="15F79AB4" w14:textId="78BF5EEE" w:rsidR="002A3759" w:rsidRPr="00040D4C" w:rsidRDefault="002A3759" w:rsidP="006D69DC">
            <w:pPr>
              <w:rPr>
                <w:lang w:eastAsia="ja-JP"/>
              </w:rPr>
            </w:pPr>
            <w:r w:rsidRPr="00040D4C">
              <w:rPr>
                <w:lang w:eastAsia="ja-JP"/>
              </w:rPr>
              <w:fldChar w:fldCharType="begin"/>
            </w:r>
            <w:r w:rsidRPr="00040D4C">
              <w:rPr>
                <w:lang w:eastAsia="ja-JP"/>
              </w:rPr>
              <w:instrText xml:space="preserve"> SEQ Equation \* ARABIC </w:instrText>
            </w:r>
            <w:r w:rsidRPr="00040D4C">
              <w:rPr>
                <w:lang w:eastAsia="ja-JP"/>
              </w:rPr>
              <w:fldChar w:fldCharType="separate"/>
            </w:r>
            <w:bookmarkStart w:id="6" w:name="_Ref454462016"/>
            <w:r w:rsidR="00D77B57" w:rsidRPr="00040D4C">
              <w:rPr>
                <w:noProof/>
                <w:lang w:eastAsia="ja-JP"/>
              </w:rPr>
              <w:t>7</w:t>
            </w:r>
            <w:bookmarkEnd w:id="6"/>
            <w:r w:rsidRPr="00040D4C">
              <w:rPr>
                <w:lang w:eastAsia="ja-JP"/>
              </w:rPr>
              <w:fldChar w:fldCharType="end"/>
            </w:r>
          </w:p>
        </w:tc>
      </w:tr>
    </w:tbl>
    <w:p w14:paraId="098F0032" w14:textId="45FC6DAC" w:rsidR="005C0622" w:rsidRPr="00040D4C" w:rsidRDefault="005C0622" w:rsidP="005C0622">
      <w:r w:rsidRPr="00040D4C">
        <w:t>here,</w:t>
      </w:r>
      <w:r w:rsidRPr="00040D4C">
        <w:rPr>
          <w:position w:val="-12"/>
        </w:rPr>
        <w:object w:dxaOrig="260" w:dyaOrig="360" w14:anchorId="3DF293E7">
          <v:shape id="_x0000_i1057" type="#_x0000_t75" style="width:12.9pt;height:18.25pt" o:ole="">
            <v:imagedata r:id="rId72" o:title=""/>
          </v:shape>
          <o:OLEObject Type="Embed" ProgID="Equation.DSMT4" ShapeID="_x0000_i1057" DrawAspect="Content" ObjectID="_1647772272" r:id="rId73"/>
        </w:object>
      </w:r>
      <w:r w:rsidRPr="00040D4C">
        <w:t xml:space="preserve"> is the isothermal compressibility factor which can be obtained by </w:t>
      </w:r>
      <w:r w:rsidR="000A0484" w:rsidRPr="00040D4C">
        <w:t>using</w:t>
      </w:r>
      <w:r w:rsidRPr="00040D4C">
        <w:t xml:space="preserve"> </w:t>
      </w:r>
      <w:r w:rsidRPr="00040D4C">
        <w:rPr>
          <w:position w:val="-18"/>
        </w:rPr>
        <w:object w:dxaOrig="2280" w:dyaOrig="460" w14:anchorId="1E20CAE8">
          <v:shape id="_x0000_i1058" type="#_x0000_t75" style="width:113.9pt;height:22.55pt" o:ole="">
            <v:imagedata r:id="rId74" o:title=""/>
          </v:shape>
          <o:OLEObject Type="Embed" ProgID="Equation.DSMT4" ShapeID="_x0000_i1058" DrawAspect="Content" ObjectID="_1647772273" r:id="rId75"/>
        </w:object>
      </w:r>
      <w:r w:rsidRPr="00040D4C">
        <w:t xml:space="preserve">in which </w:t>
      </w:r>
      <w:r w:rsidRPr="00040D4C">
        <w:rPr>
          <w:position w:val="-12"/>
        </w:rPr>
        <w:object w:dxaOrig="260" w:dyaOrig="360" w14:anchorId="6B14E36C">
          <v:shape id="_x0000_i1059" type="#_x0000_t75" style="width:12.9pt;height:18.25pt" o:ole="">
            <v:imagedata r:id="rId76" o:title=""/>
          </v:shape>
          <o:OLEObject Type="Embed" ProgID="Equation.DSMT4" ShapeID="_x0000_i1059" DrawAspect="Content" ObjectID="_1647772274" r:id="rId77"/>
        </w:object>
      </w:r>
      <w:r w:rsidRPr="00040D4C">
        <w:t xml:space="preserve"> can be obtained from the modified Sanchez-Lacombe equation of state (SL-EOS) </w:t>
      </w:r>
      <w:r w:rsidRPr="00040D4C">
        <w:fldChar w:fldCharType="begin">
          <w:fldData xml:space="preserve">PEVuZE5vdGU+PENpdGU+PEF1dGhvcj5LZXNoYXZhcno8L0F1dGhvcj48WWVhcj4yMDE1PC9ZZWFy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</w:fldData>
        </w:fldChar>
      </w:r>
      <w:r w:rsidRPr="00040D4C">
        <w:instrText xml:space="preserve"> ADDIN EN.CITE </w:instrText>
      </w:r>
      <w:r w:rsidRPr="00040D4C">
        <w:fldChar w:fldCharType="begin">
          <w:fldData xml:space="preserve">PEVuZE5vdGU+PENpdGU+PEF1dGhvcj5LZXNoYXZhcno8L0F1dGhvcj48WWVhcj4yMDE1PC9ZZWFy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</w:fldData>
        </w:fldChar>
      </w:r>
      <w:r w:rsidRPr="00040D4C">
        <w:instrText xml:space="preserve"> ADDIN EN.CITE.DATA </w:instrText>
      </w:r>
      <w:r w:rsidRPr="00040D4C">
        <w:fldChar w:fldCharType="end"/>
      </w:r>
      <w:r w:rsidRPr="00040D4C">
        <w:fldChar w:fldCharType="separate"/>
      </w:r>
      <w:r w:rsidRPr="00040D4C">
        <w:t>[</w:t>
      </w:r>
      <w:hyperlink w:anchor="_ENREF_4" w:tooltip="van Krevelen, 2008 #2910" w:history="1">
        <w:r w:rsidRPr="00040D4C">
          <w:rPr>
            <w:rStyle w:val="Hyperlink"/>
          </w:rPr>
          <w:t>4</w:t>
        </w:r>
      </w:hyperlink>
      <w:r w:rsidRPr="00040D4C">
        <w:t xml:space="preserve">, </w:t>
      </w:r>
      <w:hyperlink w:anchor="_ENREF_8" w:tooltip="Keshavarz, 2015 #107" w:history="1">
        <w:r w:rsidRPr="00040D4C">
          <w:rPr>
            <w:rStyle w:val="Hyperlink"/>
          </w:rPr>
          <w:t>8-12</w:t>
        </w:r>
      </w:hyperlink>
      <w:r w:rsidRPr="00040D4C">
        <w:t>]</w:t>
      </w:r>
      <w:r w:rsidRPr="00040D4C">
        <w:fldChar w:fldCharType="end"/>
      </w:r>
      <w:r w:rsidRPr="00040D4C">
        <w:rPr>
          <w:lang w:eastAsia="ja-JP"/>
        </w:rPr>
        <w:t>.</w:t>
      </w:r>
      <w:r w:rsidRPr="00040D4C">
        <w:t xml:space="preserve"> Also, </w:t>
      </w:r>
      <w:r w:rsidR="002A3759" w:rsidRPr="00040D4C">
        <w:rPr>
          <w:position w:val="-14"/>
        </w:rPr>
        <w:object w:dxaOrig="999" w:dyaOrig="380" w14:anchorId="04C5CCC8">
          <v:shape id="_x0000_i1060" type="#_x0000_t75" style="width:50.5pt;height:18.25pt" o:ole="">
            <v:imagedata r:id="rId78" o:title=""/>
          </v:shape>
          <o:OLEObject Type="Embed" ProgID="Equation.DSMT4" ShapeID="_x0000_i1060" DrawAspect="Content" ObjectID="_1647772275" r:id="rId79"/>
        </w:object>
      </w:r>
      <w:r w:rsidRPr="00040D4C">
        <w:t>.</w:t>
      </w:r>
    </w:p>
    <w:p w14:paraId="19803AAD" w14:textId="51B32665" w:rsidR="000D43E5" w:rsidRPr="00040D4C" w:rsidRDefault="002A3759" w:rsidP="000D43E5">
      <w:r w:rsidRPr="00040D4C">
        <w:lastRenderedPageBreak/>
        <w:t xml:space="preserve">Eq. </w:t>
      </w:r>
      <w:r w:rsidRPr="00040D4C">
        <w:fldChar w:fldCharType="begin"/>
      </w:r>
      <w:r w:rsidRPr="00040D4C">
        <w:instrText xml:space="preserve"> REF _Ref454462016 \h  \* MERGEFORMAT </w:instrText>
      </w:r>
      <w:r w:rsidRPr="00040D4C">
        <w:fldChar w:fldCharType="separate"/>
      </w:r>
      <w:r w:rsidR="00D77B57" w:rsidRPr="00040D4C">
        <w:t>7</w:t>
      </w:r>
      <w:r w:rsidRPr="00040D4C">
        <w:fldChar w:fldCharType="end"/>
      </w:r>
      <w:r w:rsidRPr="00040D4C">
        <w:t xml:space="preserve"> relates the temporal volume fraction of penetrant within the </w:t>
      </w:r>
      <w:r w:rsidR="003D071F" w:rsidRPr="00040D4C">
        <w:t xml:space="preserve">polymeric film </w:t>
      </w:r>
      <w:r w:rsidRPr="00040D4C">
        <w:t xml:space="preserve">to the changes in film volume. Therefore, Eq. </w:t>
      </w:r>
      <w:r w:rsidRPr="00040D4C">
        <w:fldChar w:fldCharType="begin"/>
      </w:r>
      <w:r w:rsidRPr="00040D4C">
        <w:instrText xml:space="preserve"> REF _Ref454462016 \h  \* MERGEFORMAT </w:instrText>
      </w:r>
      <w:r w:rsidRPr="00040D4C">
        <w:fldChar w:fldCharType="separate"/>
      </w:r>
      <w:r w:rsidR="00D77B57" w:rsidRPr="00040D4C">
        <w:t>7</w:t>
      </w:r>
      <w:r w:rsidRPr="00040D4C">
        <w:fldChar w:fldCharType="end"/>
      </w:r>
      <w:r w:rsidRPr="00040D4C">
        <w:t xml:space="preserve"> </w:t>
      </w:r>
      <w:r w:rsidR="006D69DC" w:rsidRPr="00040D4C">
        <w:t xml:space="preserve">needs that values of </w:t>
      </w:r>
      <w:r w:rsidRPr="00040D4C">
        <w:rPr>
          <w:position w:val="-12"/>
        </w:rPr>
        <w:object w:dxaOrig="240" w:dyaOrig="360" w14:anchorId="334DB4BA">
          <v:shape id="_x0000_i1061" type="#_x0000_t75" style="width:11.8pt;height:18.25pt" o:ole="">
            <v:imagedata r:id="rId80" o:title=""/>
          </v:shape>
          <o:OLEObject Type="Embed" ProgID="Equation.DSMT4" ShapeID="_x0000_i1061" DrawAspect="Content" ObjectID="_1647772276" r:id="rId81"/>
        </w:object>
      </w:r>
      <w:r w:rsidRPr="00040D4C">
        <w:t xml:space="preserve"> </w:t>
      </w:r>
      <w:r w:rsidR="006D69DC" w:rsidRPr="00040D4C">
        <w:t>be calculated</w:t>
      </w:r>
      <w:r w:rsidR="00987C44" w:rsidRPr="00040D4C">
        <w:t xml:space="preserve"> which itself is a function of penetrant penetration depths</w:t>
      </w:r>
      <w:r w:rsidR="00E97707" w:rsidRPr="00040D4C">
        <w:t xml:space="preserve">. For ease of calculations, </w:t>
      </w:r>
      <w:r w:rsidR="00FC3D89" w:rsidRPr="00040D4C">
        <w:t xml:space="preserve">with regards to the small thickness of polymeric films, </w:t>
      </w:r>
      <w:r w:rsidR="00E97707" w:rsidRPr="00040D4C">
        <w:t>one might a</w:t>
      </w:r>
      <w:r w:rsidR="00D108CD" w:rsidRPr="00040D4C">
        <w:t>ssum</w:t>
      </w:r>
      <w:r w:rsidR="00FC3D89" w:rsidRPr="00040D4C">
        <w:t>e</w:t>
      </w:r>
      <w:r w:rsidR="00D108CD" w:rsidRPr="00040D4C">
        <w:t xml:space="preserve"> that the</w:t>
      </w:r>
      <w:r w:rsidR="00E97707" w:rsidRPr="00040D4C">
        <w:t xml:space="preserve"> volume fraction</w:t>
      </w:r>
      <w:r w:rsidR="00E97707" w:rsidRPr="00040D4C">
        <w:rPr>
          <w:position w:val="-12"/>
        </w:rPr>
        <w:object w:dxaOrig="240" w:dyaOrig="360" w14:anchorId="008620CA">
          <v:shape id="_x0000_i1062" type="#_x0000_t75" style="width:11.8pt;height:18.25pt" o:ole="">
            <v:imagedata r:id="rId80" o:title=""/>
          </v:shape>
          <o:OLEObject Type="Embed" ProgID="Equation.DSMT4" ShapeID="_x0000_i1062" DrawAspect="Content" ObjectID="_1647772277" r:id="rId82"/>
        </w:object>
      </w:r>
      <w:r w:rsidR="00E97707" w:rsidRPr="00040D4C">
        <w:t xml:space="preserve"> is equal to </w:t>
      </w:r>
      <w:r w:rsidR="00D108CD" w:rsidRPr="00040D4C">
        <w:t xml:space="preserve">its equilibrium volume fraction at the interface of </w:t>
      </w:r>
      <w:r w:rsidR="003D071F" w:rsidRPr="00040D4C">
        <w:t xml:space="preserve">polymeric film </w:t>
      </w:r>
      <w:r w:rsidR="00D108CD" w:rsidRPr="00040D4C">
        <w:t>and feed stream</w:t>
      </w:r>
      <w:r w:rsidR="00EE1C2D" w:rsidRPr="00040D4C">
        <w:t xml:space="preserve"> (</w:t>
      </w:r>
      <w:r w:rsidR="00EE1C2D" w:rsidRPr="00040D4C">
        <w:rPr>
          <w:position w:val="-14"/>
        </w:rPr>
        <w:object w:dxaOrig="460" w:dyaOrig="380" w14:anchorId="73F434D0">
          <v:shape id="_x0000_i1063" type="#_x0000_t75" style="width:23.65pt;height:19.35pt" o:ole="">
            <v:imagedata r:id="rId83" o:title=""/>
          </v:shape>
          <o:OLEObject Type="Embed" ProgID="Equation.DSMT4" ShapeID="_x0000_i1063" DrawAspect="Content" ObjectID="_1647772278" r:id="rId84"/>
        </w:object>
      </w:r>
      <w:r w:rsidR="00EE1C2D" w:rsidRPr="00040D4C">
        <w:t>)</w:t>
      </w:r>
      <w:r w:rsidR="00D108CD" w:rsidRPr="00040D4C">
        <w:t xml:space="preserve">, therefore, values of </w:t>
      </w:r>
      <w:r w:rsidR="00D108CD" w:rsidRPr="00040D4C">
        <w:rPr>
          <w:position w:val="-12"/>
        </w:rPr>
        <w:object w:dxaOrig="240" w:dyaOrig="360" w14:anchorId="570207DC">
          <v:shape id="_x0000_i1064" type="#_x0000_t75" style="width:11.8pt;height:18.25pt" o:ole="">
            <v:imagedata r:id="rId80" o:title=""/>
          </v:shape>
          <o:OLEObject Type="Embed" ProgID="Equation.DSMT4" ShapeID="_x0000_i1064" DrawAspect="Content" ObjectID="_1647772279" r:id="rId85"/>
        </w:object>
      </w:r>
      <w:r w:rsidR="00D108CD" w:rsidRPr="00040D4C">
        <w:t xml:space="preserve"> can be </w:t>
      </w:r>
      <w:r w:rsidR="003934F3" w:rsidRPr="00040D4C">
        <w:t>calculated</w:t>
      </w:r>
      <w:r w:rsidR="00D108CD" w:rsidRPr="00040D4C">
        <w:t xml:space="preserve"> </w:t>
      </w:r>
      <w:r w:rsidR="000D43E5" w:rsidRPr="00040D4C">
        <w:t xml:space="preserve">using a suitable solubility model. </w:t>
      </w:r>
    </w:p>
    <w:p w14:paraId="1B284CE2" w14:textId="044781FA" w:rsidR="00304888" w:rsidRPr="00040D4C" w:rsidRDefault="000D43E5" w:rsidP="000D43E5">
      <w:r w:rsidRPr="00040D4C">
        <w:t xml:space="preserve">The solubility model used in this work was obtained from Ref. </w:t>
      </w:r>
      <w:r w:rsidRPr="00040D4C">
        <w:fldChar w:fldCharType="begin"/>
      </w:r>
      <w:r w:rsidRPr="00040D4C">
        <w:instrText xml:space="preserve"> ADDIN EN.CITE &lt;EndNote&gt;&lt;Cite&gt;&lt;Author&gt;Asgarpour Khansary&lt;/Author&gt;&lt;Year&gt;2017&lt;/Year&gt;&lt;RecNum&gt;563&lt;/RecNum&gt;&lt;DisplayText&gt;[16]&lt;/DisplayText&gt;&lt;record&gt;&lt;rec-number&gt;563&lt;/rec-number&gt;&lt;foreign-keys&gt;&lt;key app="EN" db-id="r2p5rr9s7p9xfpe9vz2vwfa7p0eszdv5tvat" timestamp="1489046173"&gt;563&lt;/key&gt;&lt;key app="ENWeb" db-id=""&gt;0&lt;/key&gt;&lt;/foreign-keys&gt;&lt;ref-type name="Journal Article"&gt;17&lt;/ref-type&gt;&lt;contributors&gt;&lt;authors&gt;&lt;author&gt;Asgarpour Khansary, Milad&lt;/author&gt;&lt;author&gt;Marjani, Azam&lt;/author&gt;&lt;author&gt;Shirazian, Saeed&lt;/author&gt;&lt;/authors&gt;&lt;/contributors&gt;&lt;titles&gt;&lt;title&gt;Prediction of carbon dioxide sorption in polymers for capture and storage feasibility analysis&lt;/title&gt;&lt;secondary-title&gt;Chemical Engineering Research and Design&lt;/secondary-title&gt;&lt;/titles&gt;&lt;periodical&gt;&lt;full-title&gt;Chemical Engineering Research and Design&lt;/full-title&gt;&lt;/periodical&gt;&lt;pages&gt;254-258&lt;/pages&gt;&lt;volume&gt;120&lt;/volume&gt;&lt;dates&gt;&lt;year&gt;2017&lt;/year&gt;&lt;/dates&gt;&lt;isbn&gt;02638762&lt;/isbn&gt;&lt;urls&gt;&lt;/urls&gt;&lt;electronic-resource-num&gt;10.1016/j.cherd.2017.02.024&lt;/electronic-resource-num&gt;&lt;research-notes&gt;CO2-Polymer&lt;/research-notes&gt;&lt;/record&gt;&lt;/Cite&gt;&lt;/EndNote&gt;</w:instrText>
      </w:r>
      <w:r w:rsidRPr="00040D4C">
        <w:fldChar w:fldCharType="separate"/>
      </w:r>
      <w:r w:rsidRPr="00040D4C">
        <w:t>[</w:t>
      </w:r>
      <w:hyperlink w:anchor="_ENREF_16" w:tooltip="Asgarpour Khansary, 2017 #563" w:history="1">
        <w:r w:rsidRPr="00040D4C">
          <w:rPr>
            <w:rStyle w:val="Hyperlink"/>
          </w:rPr>
          <w:t>16</w:t>
        </w:r>
      </w:hyperlink>
      <w:r w:rsidRPr="00040D4C">
        <w:t>]</w:t>
      </w:r>
      <w:r w:rsidRPr="00040D4C">
        <w:fldChar w:fldCharType="end"/>
      </w:r>
      <w:r w:rsidRPr="00040D4C">
        <w:t xml:space="preserve"> as given in E</w:t>
      </w:r>
      <w:r w:rsidR="00304888" w:rsidRPr="00040D4C">
        <w:t>q.</w:t>
      </w:r>
      <w:r w:rsidRPr="00040D4C">
        <w:t xml:space="preserve"> </w:t>
      </w:r>
      <w:r w:rsidRPr="00040D4C">
        <w:fldChar w:fldCharType="begin"/>
      </w:r>
      <w:r w:rsidRPr="00040D4C">
        <w:instrText xml:space="preserve"> REF _Ref465511449 \h </w:instrText>
      </w:r>
      <w:r w:rsidR="00874407" w:rsidRPr="00040D4C">
        <w:instrText xml:space="preserve"> \* MERGEFORMAT </w:instrText>
      </w:r>
      <w:r w:rsidRPr="00040D4C">
        <w:fldChar w:fldCharType="separate"/>
      </w:r>
      <w:r w:rsidR="00D77B57" w:rsidRPr="00040D4C">
        <w:rPr>
          <w:lang w:eastAsia="ja-JP"/>
        </w:rPr>
        <w:t>8</w:t>
      </w:r>
      <w:r w:rsidRPr="00040D4C">
        <w:fldChar w:fldCharType="end"/>
      </w:r>
      <w:r w:rsidRPr="00040D4C">
        <w:t>.</w:t>
      </w:r>
    </w:p>
    <w:tbl>
      <w:tblPr>
        <w:tblStyle w:val="TableGrid"/>
        <w:tblW w:w="9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58"/>
        <w:gridCol w:w="485"/>
      </w:tblGrid>
      <w:tr w:rsidR="00304888" w:rsidRPr="00040D4C" w14:paraId="494D4D4B" w14:textId="7B375E86" w:rsidTr="00D108CD">
        <w:tc>
          <w:tcPr>
            <w:tcW w:w="9258" w:type="dxa"/>
          </w:tcPr>
          <w:p w14:paraId="741A28A1" w14:textId="47122C8E" w:rsidR="00304888" w:rsidRPr="00040D4C" w:rsidRDefault="000D43E5" w:rsidP="00D108CD">
            <w:pPr>
              <w:jc w:val="left"/>
            </w:pPr>
            <w:r w:rsidRPr="00040D4C">
              <w:rPr>
                <w:position w:val="-30"/>
              </w:rPr>
              <w:object w:dxaOrig="3940" w:dyaOrig="720" w14:anchorId="3EA04500">
                <v:shape id="_x0000_i1065" type="#_x0000_t75" style="width:197.75pt;height:36.55pt" o:ole="">
                  <v:imagedata r:id="rId86" o:title=""/>
                </v:shape>
                <o:OLEObject Type="Embed" ProgID="Equation.DSMT4" ShapeID="_x0000_i1065" DrawAspect="Content" ObjectID="_1647772280" r:id="rId87"/>
              </w:object>
            </w:r>
          </w:p>
        </w:tc>
        <w:tc>
          <w:tcPr>
            <w:tcW w:w="485" w:type="dxa"/>
            <w:vAlign w:val="center"/>
          </w:tcPr>
          <w:p w14:paraId="2A95A0F9" w14:textId="353355A5" w:rsidR="00304888" w:rsidRPr="00040D4C" w:rsidRDefault="00304888" w:rsidP="00D108CD">
            <w:pPr>
              <w:jc w:val="left"/>
              <w:rPr>
                <w:lang w:eastAsia="ja-JP"/>
              </w:rPr>
            </w:pPr>
            <w:r w:rsidRPr="00040D4C">
              <w:rPr>
                <w:lang w:eastAsia="ja-JP"/>
              </w:rPr>
              <w:fldChar w:fldCharType="begin"/>
            </w:r>
            <w:r w:rsidRPr="00040D4C">
              <w:rPr>
                <w:lang w:eastAsia="ja-JP"/>
              </w:rPr>
              <w:instrText xml:space="preserve"> SEQ Equation \* ARABIC </w:instrText>
            </w:r>
            <w:r w:rsidRPr="00040D4C">
              <w:rPr>
                <w:lang w:eastAsia="ja-JP"/>
              </w:rPr>
              <w:fldChar w:fldCharType="separate"/>
            </w:r>
            <w:bookmarkStart w:id="7" w:name="_Ref465511449"/>
            <w:r w:rsidR="00D77B57" w:rsidRPr="00040D4C">
              <w:rPr>
                <w:noProof/>
                <w:lang w:eastAsia="ja-JP"/>
              </w:rPr>
              <w:t>8</w:t>
            </w:r>
            <w:bookmarkEnd w:id="7"/>
            <w:r w:rsidRPr="00040D4C">
              <w:rPr>
                <w:lang w:eastAsia="ja-JP"/>
              </w:rPr>
              <w:fldChar w:fldCharType="end"/>
            </w:r>
          </w:p>
        </w:tc>
      </w:tr>
    </w:tbl>
    <w:p w14:paraId="12B116C1" w14:textId="20BB7270" w:rsidR="00874407" w:rsidRPr="00040D4C" w:rsidRDefault="00874407" w:rsidP="00304888">
      <w:r w:rsidRPr="00040D4C">
        <w:t xml:space="preserve">Here </w:t>
      </w:r>
      <w:r w:rsidRPr="00040D4C">
        <w:rPr>
          <w:position w:val="-12"/>
        </w:rPr>
        <w:object w:dxaOrig="279" w:dyaOrig="360" w14:anchorId="5EC65F97">
          <v:shape id="_x0000_i1066" type="#_x0000_t75" style="width:13.95pt;height:18.25pt" o:ole="">
            <v:imagedata r:id="rId88" o:title=""/>
          </v:shape>
          <o:OLEObject Type="Embed" ProgID="Equation.DSMT4" ShapeID="_x0000_i1066" DrawAspect="Content" ObjectID="_1647772281" r:id="rId89"/>
        </w:object>
      </w:r>
      <w:r w:rsidRPr="00040D4C">
        <w:t xml:space="preserve"> and </w:t>
      </w:r>
      <w:r w:rsidRPr="00040D4C">
        <w:rPr>
          <w:position w:val="-12"/>
        </w:rPr>
        <w:object w:dxaOrig="300" w:dyaOrig="360" w14:anchorId="3FEA15CE">
          <v:shape id="_x0000_i1067" type="#_x0000_t75" style="width:15.05pt;height:18.25pt" o:ole="">
            <v:imagedata r:id="rId90" o:title=""/>
          </v:shape>
          <o:OLEObject Type="Embed" ProgID="Equation.DSMT4" ShapeID="_x0000_i1067" DrawAspect="Content" ObjectID="_1647772282" r:id="rId91"/>
        </w:object>
      </w:r>
      <w:r w:rsidRPr="00040D4C">
        <w:t xml:space="preserve">are given as follows </w:t>
      </w:r>
      <w:r w:rsidRPr="00040D4C">
        <w:fldChar w:fldCharType="begin"/>
      </w:r>
      <w:r w:rsidRPr="00040D4C">
        <w:instrText xml:space="preserve"> ADDIN EN.CITE &lt;EndNote&gt;&lt;Cite&gt;&lt;Author&gt;Asgarpour Khansary&lt;/Author&gt;&lt;Year&gt;2017&lt;/Year&gt;&lt;RecNum&gt;563&lt;/RecNum&gt;&lt;DisplayText&gt;[16]&lt;/DisplayText&gt;&lt;record&gt;&lt;rec-number&gt;563&lt;/rec-number&gt;&lt;foreign-keys&gt;&lt;key app="EN" db-id="r2p5rr9s7p9xfpe9vz2vwfa7p0eszdv5tvat" timestamp="1489046173"&gt;563&lt;/key&gt;&lt;key app="ENWeb" db-id=""&gt;0&lt;/key&gt;&lt;/foreign-keys&gt;&lt;ref-type name="Journal Article"&gt;17&lt;/ref-type&gt;&lt;contributors&gt;&lt;authors&gt;&lt;author&gt;Asgarpour Khansary, Milad&lt;/author&gt;&lt;author&gt;Marjani, Azam&lt;/author&gt;&lt;author&gt;Shirazian, Saeed&lt;/author&gt;&lt;/authors&gt;&lt;/contributors&gt;&lt;titles&gt;&lt;title&gt;Prediction of carbon dioxide sorption in polymers for capture and storage feasibility analysis&lt;/title&gt;&lt;secondary-title&gt;Chemical Engineering Research and Design&lt;/secondary-title&gt;&lt;/titles&gt;&lt;periodical&gt;&lt;full-title&gt;Chemical Engineering Research and Design&lt;/full-title&gt;&lt;/periodical&gt;&lt;pages&gt;254-258&lt;/pages&gt;&lt;volume&gt;120&lt;/volume&gt;&lt;dates&gt;&lt;year&gt;2017&lt;/year&gt;&lt;/dates&gt;&lt;isbn&gt;02638762&lt;/isbn&gt;&lt;urls&gt;&lt;/urls&gt;&lt;electronic-resource-num&gt;10.1016/j.cherd.2017.02.024&lt;/electronic-resource-num&gt;&lt;research-notes&gt;CO2-Polymer&lt;/research-notes&gt;&lt;/record&gt;&lt;/Cite&gt;&lt;/EndNote&gt;</w:instrText>
      </w:r>
      <w:r w:rsidRPr="00040D4C">
        <w:fldChar w:fldCharType="separate"/>
      </w:r>
      <w:r w:rsidRPr="00040D4C">
        <w:t>[</w:t>
      </w:r>
      <w:hyperlink w:anchor="_ENREF_16" w:tooltip="Asgarpour Khansary, 2017 #563" w:history="1">
        <w:r w:rsidRPr="00040D4C">
          <w:rPr>
            <w:rStyle w:val="Hyperlink"/>
          </w:rPr>
          <w:t>16</w:t>
        </w:r>
      </w:hyperlink>
      <w:r w:rsidRPr="00040D4C">
        <w:t>]</w:t>
      </w:r>
      <w:r w:rsidRPr="00040D4C">
        <w:fldChar w:fldCharType="end"/>
      </w:r>
      <w:r w:rsidRPr="00040D4C">
        <w:t xml:space="preserve"> in which </w:t>
      </w:r>
      <w:r w:rsidRPr="00040D4C">
        <w:rPr>
          <w:i/>
          <w:iCs/>
        </w:rPr>
        <w:t>p</w:t>
      </w:r>
      <w:r w:rsidRPr="00040D4C">
        <w:t xml:space="preserve"> denotes pressure.</w:t>
      </w:r>
    </w:p>
    <w:tbl>
      <w:tblPr>
        <w:tblStyle w:val="TableGrid"/>
        <w:tblW w:w="963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3"/>
        <w:gridCol w:w="927"/>
      </w:tblGrid>
      <w:tr w:rsidR="00874407" w:rsidRPr="00040D4C" w14:paraId="0AF1C9AE" w14:textId="77777777" w:rsidTr="000A0484">
        <w:tc>
          <w:tcPr>
            <w:tcW w:w="8703" w:type="dxa"/>
          </w:tcPr>
          <w:p w14:paraId="4963D3F3" w14:textId="77777777" w:rsidR="00874407" w:rsidRPr="00040D4C" w:rsidRDefault="00874407" w:rsidP="00874407">
            <w:pPr>
              <w:jc w:val="left"/>
            </w:pPr>
            <w:r w:rsidRPr="00040D4C">
              <w:rPr>
                <w:position w:val="-32"/>
              </w:rPr>
              <w:object w:dxaOrig="7140" w:dyaOrig="740" w14:anchorId="41B4D745">
                <v:shape id="_x0000_i1068" type="#_x0000_t75" style="width:356.8pt;height:36.55pt" o:ole="">
                  <v:imagedata r:id="rId92" o:title=""/>
                </v:shape>
                <o:OLEObject Type="Embed" ProgID="Equation.DSMT4" ShapeID="_x0000_i1068" DrawAspect="Content" ObjectID="_1647772283" r:id="rId93"/>
              </w:object>
            </w:r>
          </w:p>
        </w:tc>
        <w:tc>
          <w:tcPr>
            <w:tcW w:w="927" w:type="dxa"/>
            <w:vAlign w:val="center"/>
          </w:tcPr>
          <w:p w14:paraId="15C6E953" w14:textId="5C5128AF" w:rsidR="00874407" w:rsidRPr="00040D4C" w:rsidRDefault="00874407" w:rsidP="00874407">
            <w:pPr>
              <w:jc w:val="right"/>
              <w:rPr>
                <w:lang w:eastAsia="ja-JP"/>
              </w:rPr>
            </w:pPr>
            <w:r w:rsidRPr="00040D4C">
              <w:rPr>
                <w:lang w:eastAsia="ja-JP"/>
              </w:rPr>
              <w:fldChar w:fldCharType="begin"/>
            </w:r>
            <w:r w:rsidRPr="00040D4C">
              <w:rPr>
                <w:lang w:eastAsia="ja-JP"/>
              </w:rPr>
              <w:instrText xml:space="preserve"> SEQ Equation \* ARABIC </w:instrText>
            </w:r>
            <w:r w:rsidRPr="00040D4C">
              <w:rPr>
                <w:lang w:eastAsia="ja-JP"/>
              </w:rPr>
              <w:fldChar w:fldCharType="separate"/>
            </w:r>
            <w:bookmarkStart w:id="8" w:name="_Ref462679647"/>
            <w:r w:rsidR="00D77B57" w:rsidRPr="00040D4C">
              <w:rPr>
                <w:noProof/>
                <w:lang w:eastAsia="ja-JP"/>
              </w:rPr>
              <w:t>9</w:t>
            </w:r>
            <w:bookmarkEnd w:id="8"/>
            <w:r w:rsidRPr="00040D4C">
              <w:rPr>
                <w:lang w:eastAsia="ja-JP"/>
              </w:rPr>
              <w:fldChar w:fldCharType="end"/>
            </w:r>
          </w:p>
        </w:tc>
      </w:tr>
      <w:tr w:rsidR="00874407" w:rsidRPr="00040D4C" w14:paraId="088351A9" w14:textId="77777777" w:rsidTr="000A0484">
        <w:tc>
          <w:tcPr>
            <w:tcW w:w="8703" w:type="dxa"/>
          </w:tcPr>
          <w:p w14:paraId="78D2D859" w14:textId="77777777" w:rsidR="00874407" w:rsidRPr="00040D4C" w:rsidRDefault="00874407" w:rsidP="00874407">
            <w:pPr>
              <w:jc w:val="left"/>
            </w:pPr>
            <w:r w:rsidRPr="00040D4C">
              <w:rPr>
                <w:position w:val="-32"/>
              </w:rPr>
              <w:object w:dxaOrig="6600" w:dyaOrig="740" w14:anchorId="51B34C48">
                <v:shape id="_x0000_i1069" type="#_x0000_t75" style="width:329.9pt;height:36.55pt" o:ole="">
                  <v:imagedata r:id="rId94" o:title=""/>
                </v:shape>
                <o:OLEObject Type="Embed" ProgID="Equation.DSMT4" ShapeID="_x0000_i1069" DrawAspect="Content" ObjectID="_1647772284" r:id="rId95"/>
              </w:object>
            </w:r>
          </w:p>
        </w:tc>
        <w:tc>
          <w:tcPr>
            <w:tcW w:w="927" w:type="dxa"/>
            <w:vAlign w:val="center"/>
          </w:tcPr>
          <w:p w14:paraId="4BC2BAC1" w14:textId="39083930" w:rsidR="00874407" w:rsidRPr="00040D4C" w:rsidRDefault="00874407" w:rsidP="00874407">
            <w:pPr>
              <w:jc w:val="right"/>
              <w:rPr>
                <w:lang w:eastAsia="ja-JP"/>
              </w:rPr>
            </w:pPr>
            <w:r w:rsidRPr="00040D4C">
              <w:rPr>
                <w:lang w:eastAsia="ja-JP"/>
              </w:rPr>
              <w:fldChar w:fldCharType="begin"/>
            </w:r>
            <w:r w:rsidRPr="00040D4C">
              <w:rPr>
                <w:lang w:eastAsia="ja-JP"/>
              </w:rPr>
              <w:instrText xml:space="preserve"> SEQ Equation \* ARABIC </w:instrText>
            </w:r>
            <w:r w:rsidRPr="00040D4C">
              <w:rPr>
                <w:lang w:eastAsia="ja-JP"/>
              </w:rPr>
              <w:fldChar w:fldCharType="separate"/>
            </w:r>
            <w:bookmarkStart w:id="9" w:name="_Ref462679649"/>
            <w:r w:rsidR="00D77B57" w:rsidRPr="00040D4C">
              <w:rPr>
                <w:noProof/>
                <w:lang w:eastAsia="ja-JP"/>
              </w:rPr>
              <w:t>10</w:t>
            </w:r>
            <w:bookmarkEnd w:id="9"/>
            <w:r w:rsidRPr="00040D4C">
              <w:rPr>
                <w:lang w:eastAsia="ja-JP"/>
              </w:rPr>
              <w:fldChar w:fldCharType="end"/>
            </w:r>
          </w:p>
        </w:tc>
      </w:tr>
    </w:tbl>
    <w:p w14:paraId="0B420C18" w14:textId="4371371F" w:rsidR="00874407" w:rsidRPr="00040D4C" w:rsidRDefault="00304888" w:rsidP="00874407">
      <w:r w:rsidRPr="00040D4C">
        <w:t>Therefore, calculation of swelling can be made</w:t>
      </w:r>
      <w:r w:rsidR="00701E6E" w:rsidRPr="00040D4C">
        <w:t xml:space="preserve"> easily using model equations</w:t>
      </w:r>
      <w:r w:rsidRPr="00040D4C">
        <w:t xml:space="preserve">. </w:t>
      </w:r>
      <w:r w:rsidR="00701E6E" w:rsidRPr="00040D4C">
        <w:t xml:space="preserve">The calculated data should be compared to relevant experimental data </w:t>
      </w:r>
      <w:r w:rsidR="00874407" w:rsidRPr="00040D4C">
        <w:t>for validation of results. A detailed step-by-step application of developed method follows.</w:t>
      </w:r>
    </w:p>
    <w:p w14:paraId="7FD6B2FB" w14:textId="74EF548B" w:rsidR="00874407" w:rsidRPr="00040D4C" w:rsidRDefault="00874407" w:rsidP="00874407">
      <w:pPr>
        <w:pStyle w:val="ListParagraph"/>
        <w:numPr>
          <w:ilvl w:val="0"/>
          <w:numId w:val="40"/>
        </w:numPr>
        <w:spacing w:after="200" w:line="480" w:lineRule="auto"/>
        <w:jc w:val="both"/>
        <w:rPr>
          <w:noProof w:val="0"/>
        </w:rPr>
      </w:pPr>
      <w:bookmarkStart w:id="10" w:name="_Ref462680748"/>
      <w:r w:rsidRPr="00040D4C">
        <w:rPr>
          <w:noProof w:val="0"/>
        </w:rPr>
        <w:t>Select the penetrant of interest (acetonitrile vapor here) and the polymeric material considered</w:t>
      </w:r>
      <w:bookmarkEnd w:id="10"/>
      <w:r w:rsidRPr="00040D4C">
        <w:rPr>
          <w:noProof w:val="0"/>
        </w:rPr>
        <w:t>,</w:t>
      </w:r>
    </w:p>
    <w:p w14:paraId="6A9D4536" w14:textId="4AB95EE8" w:rsidR="00874407" w:rsidRPr="00040D4C" w:rsidRDefault="00874407" w:rsidP="00874407">
      <w:pPr>
        <w:pStyle w:val="ListParagraph"/>
        <w:numPr>
          <w:ilvl w:val="0"/>
          <w:numId w:val="40"/>
        </w:numPr>
        <w:spacing w:after="200" w:line="480" w:lineRule="auto"/>
        <w:jc w:val="both"/>
        <w:rPr>
          <w:noProof w:val="0"/>
        </w:rPr>
      </w:pPr>
      <w:bookmarkStart w:id="11" w:name="_Ref462680761"/>
      <w:r w:rsidRPr="00040D4C">
        <w:rPr>
          <w:noProof w:val="0"/>
        </w:rPr>
        <w:t xml:space="preserve">Determine the chemical structure of penetrant and polymer repeating unit selected in # </w:t>
      </w:r>
      <w:r w:rsidRPr="00040D4C">
        <w:rPr>
          <w:noProof w:val="0"/>
        </w:rPr>
        <w:fldChar w:fldCharType="begin"/>
      </w:r>
      <w:r w:rsidRPr="00040D4C">
        <w:rPr>
          <w:noProof w:val="0"/>
        </w:rPr>
        <w:instrText xml:space="preserve"> REF _Ref462680748 \n \h  \* MERGEFORMAT </w:instrText>
      </w:r>
      <w:r w:rsidRPr="00040D4C">
        <w:rPr>
          <w:noProof w:val="0"/>
        </w:rPr>
      </w:r>
      <w:r w:rsidRPr="00040D4C">
        <w:rPr>
          <w:noProof w:val="0"/>
        </w:rPr>
        <w:fldChar w:fldCharType="separate"/>
      </w:r>
      <w:r w:rsidR="00D77B57" w:rsidRPr="00040D4C">
        <w:rPr>
          <w:noProof w:val="0"/>
          <w:cs/>
        </w:rPr>
        <w:t>‎</w:t>
      </w:r>
      <w:r w:rsidR="00D77B57" w:rsidRPr="00040D4C">
        <w:rPr>
          <w:noProof w:val="0"/>
        </w:rPr>
        <w:t>1</w:t>
      </w:r>
      <w:r w:rsidRPr="00040D4C">
        <w:rPr>
          <w:noProof w:val="0"/>
        </w:rPr>
        <w:fldChar w:fldCharType="end"/>
      </w:r>
      <w:r w:rsidRPr="00040D4C">
        <w:rPr>
          <w:noProof w:val="0"/>
        </w:rPr>
        <w:t>,</w:t>
      </w:r>
      <w:bookmarkEnd w:id="11"/>
      <w:r w:rsidRPr="00040D4C">
        <w:rPr>
          <w:noProof w:val="0"/>
        </w:rPr>
        <w:t xml:space="preserve"> </w:t>
      </w:r>
    </w:p>
    <w:p w14:paraId="2E75168A" w14:textId="47DB77A9" w:rsidR="00874407" w:rsidRPr="00040D4C" w:rsidRDefault="00874407" w:rsidP="00874407">
      <w:pPr>
        <w:pStyle w:val="ListParagraph"/>
        <w:numPr>
          <w:ilvl w:val="0"/>
          <w:numId w:val="40"/>
        </w:numPr>
        <w:spacing w:after="200" w:line="480" w:lineRule="auto"/>
        <w:jc w:val="both"/>
        <w:rPr>
          <w:noProof w:val="0"/>
        </w:rPr>
      </w:pPr>
      <w:bookmarkStart w:id="12" w:name="_Ref462680778"/>
      <w:r w:rsidRPr="00040D4C">
        <w:rPr>
          <w:noProof w:val="0"/>
        </w:rPr>
        <w:t xml:space="preserve">Calculate lattice fluid parameters using group contribution method of Constantinou and Gani </w:t>
      </w:r>
      <w:r w:rsidRPr="00040D4C">
        <w:rPr>
          <w:noProof w:val="0"/>
        </w:rPr>
        <w:fldChar w:fldCharType="begin"/>
      </w:r>
      <w:r w:rsidRPr="00040D4C">
        <w:rPr>
          <w:noProof w:val="0"/>
        </w:rPr>
        <w:instrText xml:space="preserve"> ADDIN EN.CITE &lt;EndNote&gt;&lt;Cite&gt;&lt;Author&gt;Constantinou&lt;/Author&gt;&lt;Year&gt;1994&lt;/Year&gt;&lt;RecNum&gt;4712&lt;/RecNum&gt;&lt;DisplayText&gt;[13]&lt;/DisplayText&gt;&lt;record&gt;&lt;rec-number&gt;4712&lt;/rec-number&gt;&lt;foreign-keys&gt;&lt;key app="EN" db-id="edxfspa0hevet1epx2qxp5rdfxf99ae220dv" timestamp="1469097902"&gt;4712&lt;/key&gt;&lt;key app="ENWeb" db-id=""&gt;0&lt;/key&gt;&lt;/foreign-keys&gt;&lt;ref-type name="Journal Article"&gt;17&lt;/ref-type&gt;&lt;contributors&gt;&lt;authors&gt;&lt;author&gt;Constantinou, Leonidas&lt;/author&gt;&lt;author&gt;Gani, Rafiqul&lt;/author&gt;&lt;/authors&gt;&lt;/contributors&gt;&lt;titles&gt;&lt;title&gt;New group contribution method for estimating properties of pure compounds&lt;/title&gt;&lt;secondary-title&gt;AIChE Journal&lt;/secondary-title&gt;&lt;/titles&gt;&lt;periodical&gt;&lt;full-title&gt;AIChE Journal&lt;/full-title&gt;&lt;/periodical&gt;&lt;pages&gt;1697-1710&lt;/pages&gt;&lt;volume&gt;40&lt;/volume&gt;&lt;number&gt;10&lt;/number&gt;&lt;dates&gt;&lt;year&gt;1994&lt;/year&gt;&lt;/dates&gt;&lt;isbn&gt;0001-1541&amp;#xD;1547-5905&lt;/isbn&gt;&lt;urls&gt;&lt;/urls&gt;&lt;electronic-resource-num&gt;10.1002/aic.690401011&lt;/electronic-resource-num&gt;&lt;/record&gt;&lt;/Cite&gt;&lt;/EndNote&gt;</w:instrText>
      </w:r>
      <w:r w:rsidRPr="00040D4C">
        <w:rPr>
          <w:noProof w:val="0"/>
        </w:rPr>
        <w:fldChar w:fldCharType="separate"/>
      </w:r>
      <w:r w:rsidRPr="00040D4C">
        <w:rPr>
          <w:noProof w:val="0"/>
        </w:rPr>
        <w:t>[</w:t>
      </w:r>
      <w:hyperlink w:anchor="_ENREF_13" w:tooltip="Constantinou, 1994 #4712" w:history="1">
        <w:r w:rsidRPr="00040D4C">
          <w:rPr>
            <w:rStyle w:val="Hyperlink"/>
            <w:noProof w:val="0"/>
          </w:rPr>
          <w:t>13</w:t>
        </w:r>
      </w:hyperlink>
      <w:r w:rsidRPr="00040D4C">
        <w:rPr>
          <w:noProof w:val="0"/>
        </w:rPr>
        <w:t>]</w:t>
      </w:r>
      <w:r w:rsidRPr="00040D4C">
        <w:rPr>
          <w:noProof w:val="0"/>
        </w:rPr>
        <w:fldChar w:fldCharType="end"/>
      </w:r>
      <w:r w:rsidRPr="00040D4C">
        <w:rPr>
          <w:noProof w:val="0"/>
        </w:rPr>
        <w:t xml:space="preserve"> utilizing the chemical structure of # </w:t>
      </w:r>
      <w:r w:rsidRPr="00040D4C">
        <w:rPr>
          <w:noProof w:val="0"/>
        </w:rPr>
        <w:fldChar w:fldCharType="begin"/>
      </w:r>
      <w:r w:rsidRPr="00040D4C">
        <w:rPr>
          <w:noProof w:val="0"/>
        </w:rPr>
        <w:instrText xml:space="preserve"> REF _Ref462680761 \n \h  \* MERGEFORMAT </w:instrText>
      </w:r>
      <w:r w:rsidRPr="00040D4C">
        <w:rPr>
          <w:noProof w:val="0"/>
        </w:rPr>
      </w:r>
      <w:r w:rsidRPr="00040D4C">
        <w:rPr>
          <w:noProof w:val="0"/>
        </w:rPr>
        <w:fldChar w:fldCharType="separate"/>
      </w:r>
      <w:r w:rsidR="00D77B57" w:rsidRPr="00040D4C">
        <w:rPr>
          <w:noProof w:val="0"/>
          <w:cs/>
        </w:rPr>
        <w:t>‎</w:t>
      </w:r>
      <w:r w:rsidR="00D77B57" w:rsidRPr="00040D4C">
        <w:rPr>
          <w:noProof w:val="0"/>
        </w:rPr>
        <w:t>2</w:t>
      </w:r>
      <w:r w:rsidRPr="00040D4C">
        <w:rPr>
          <w:noProof w:val="0"/>
        </w:rPr>
        <w:fldChar w:fldCharType="end"/>
      </w:r>
      <w:r w:rsidRPr="00040D4C">
        <w:rPr>
          <w:noProof w:val="0"/>
        </w:rPr>
        <w:t>,</w:t>
      </w:r>
      <w:bookmarkEnd w:id="12"/>
      <w:r w:rsidRPr="00040D4C">
        <w:rPr>
          <w:noProof w:val="0"/>
        </w:rPr>
        <w:t xml:space="preserve"> </w:t>
      </w:r>
    </w:p>
    <w:p w14:paraId="5CEE7184" w14:textId="0D02607E" w:rsidR="00874407" w:rsidRPr="00040D4C" w:rsidRDefault="00874407" w:rsidP="00874407">
      <w:pPr>
        <w:pStyle w:val="ListParagraph"/>
        <w:numPr>
          <w:ilvl w:val="0"/>
          <w:numId w:val="40"/>
        </w:numPr>
        <w:spacing w:after="200" w:line="480" w:lineRule="auto"/>
        <w:jc w:val="both"/>
        <w:rPr>
          <w:noProof w:val="0"/>
        </w:rPr>
      </w:pPr>
      <w:r w:rsidRPr="00040D4C">
        <w:rPr>
          <w:noProof w:val="0"/>
        </w:rPr>
        <w:t xml:space="preserve">Calculate solubility parameters at reference temperature (298 K) using van Krevelen group contribution method </w:t>
      </w:r>
      <w:r w:rsidRPr="00040D4C">
        <w:rPr>
          <w:noProof w:val="0"/>
        </w:rPr>
        <w:fldChar w:fldCharType="begin"/>
      </w:r>
      <w:r w:rsidRPr="00040D4C">
        <w:rPr>
          <w:noProof w:val="0"/>
        </w:rPr>
        <w:instrText xml:space="preserve"> ADDIN EN.CITE &lt;EndNote&gt;&lt;Cite&gt;&lt;Author&gt;van Krevelen&lt;/Author&gt;&lt;Year&gt;2008&lt;/Year&gt;&lt;RecNum&gt;2910&lt;/RecNum&gt;&lt;DisplayText&gt;[4]&lt;/DisplayText&gt;&lt;record&gt;&lt;rec-number&gt;2910&lt;/rec-number&gt;&lt;foreign-keys&gt;&lt;key app="EN" db-id="edxfspa0hevet1epx2qxp5rdfxf99ae220dv" timestamp="1406688911"&gt;2910&lt;/key&gt;&lt;key app="ENWeb" db-id=""&gt;0&lt;/key&gt;&lt;/foreign-keys&gt;&lt;ref-type name="Book"&gt;6&lt;/ref-type&gt;&lt;contributors&gt;&lt;authors&gt;&lt;author&gt;van Krevelen, D.W.&lt;/author&gt;&lt;author&gt;Nijenhuis, K. Te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cord&gt;&lt;/Cite&gt;&lt;/EndNote&gt;</w:instrText>
      </w:r>
      <w:r w:rsidRPr="00040D4C">
        <w:rPr>
          <w:noProof w:val="0"/>
        </w:rPr>
        <w:fldChar w:fldCharType="separate"/>
      </w:r>
      <w:r w:rsidRPr="00040D4C">
        <w:rPr>
          <w:noProof w:val="0"/>
        </w:rPr>
        <w:t>[</w:t>
      </w:r>
      <w:hyperlink w:anchor="_ENREF_4" w:tooltip="van Krevelen, 2008 #2910" w:history="1">
        <w:r w:rsidRPr="00040D4C">
          <w:rPr>
            <w:rStyle w:val="Hyperlink"/>
            <w:noProof w:val="0"/>
          </w:rPr>
          <w:t>4</w:t>
        </w:r>
      </w:hyperlink>
      <w:r w:rsidRPr="00040D4C">
        <w:rPr>
          <w:noProof w:val="0"/>
        </w:rPr>
        <w:t>]</w:t>
      </w:r>
      <w:r w:rsidRPr="00040D4C">
        <w:rPr>
          <w:noProof w:val="0"/>
        </w:rPr>
        <w:fldChar w:fldCharType="end"/>
      </w:r>
      <w:r w:rsidRPr="00040D4C">
        <w:rPr>
          <w:noProof w:val="0"/>
        </w:rPr>
        <w:t xml:space="preserve"> utilizing the chemical structure of # </w:t>
      </w:r>
      <w:r w:rsidRPr="00040D4C">
        <w:rPr>
          <w:noProof w:val="0"/>
        </w:rPr>
        <w:fldChar w:fldCharType="begin"/>
      </w:r>
      <w:r w:rsidRPr="00040D4C">
        <w:rPr>
          <w:noProof w:val="0"/>
        </w:rPr>
        <w:instrText xml:space="preserve"> REF _Ref462680761 \n \h  \* MERGEFORMAT </w:instrText>
      </w:r>
      <w:r w:rsidRPr="00040D4C">
        <w:rPr>
          <w:noProof w:val="0"/>
        </w:rPr>
      </w:r>
      <w:r w:rsidRPr="00040D4C">
        <w:rPr>
          <w:noProof w:val="0"/>
        </w:rPr>
        <w:fldChar w:fldCharType="separate"/>
      </w:r>
      <w:r w:rsidR="00D77B57" w:rsidRPr="00040D4C">
        <w:rPr>
          <w:noProof w:val="0"/>
          <w:cs/>
        </w:rPr>
        <w:t>‎</w:t>
      </w:r>
      <w:r w:rsidR="00D77B57" w:rsidRPr="00040D4C">
        <w:rPr>
          <w:noProof w:val="0"/>
        </w:rPr>
        <w:t>2</w:t>
      </w:r>
      <w:r w:rsidRPr="00040D4C">
        <w:rPr>
          <w:noProof w:val="0"/>
        </w:rPr>
        <w:fldChar w:fldCharType="end"/>
      </w:r>
      <w:r w:rsidRPr="00040D4C">
        <w:rPr>
          <w:noProof w:val="0"/>
        </w:rPr>
        <w:t xml:space="preserve">, </w:t>
      </w:r>
    </w:p>
    <w:p w14:paraId="4285B66F" w14:textId="4B88E8E8" w:rsidR="00874407" w:rsidRPr="00040D4C" w:rsidRDefault="00874407" w:rsidP="000A0484">
      <w:pPr>
        <w:pStyle w:val="ListParagraph"/>
        <w:numPr>
          <w:ilvl w:val="0"/>
          <w:numId w:val="40"/>
        </w:numPr>
        <w:spacing w:after="200" w:line="480" w:lineRule="auto"/>
        <w:jc w:val="both"/>
        <w:rPr>
          <w:noProof w:val="0"/>
        </w:rPr>
      </w:pPr>
      <w:bookmarkStart w:id="13" w:name="_Ref462680790"/>
      <w:r w:rsidRPr="00040D4C">
        <w:rPr>
          <w:noProof w:val="0"/>
        </w:rPr>
        <w:lastRenderedPageBreak/>
        <w:t xml:space="preserve">Calculate reduced hard core densities of penetrant and polymer by inserting lattice fluid parameters of # </w:t>
      </w:r>
      <w:r w:rsidRPr="00040D4C">
        <w:rPr>
          <w:noProof w:val="0"/>
        </w:rPr>
        <w:fldChar w:fldCharType="begin"/>
      </w:r>
      <w:r w:rsidRPr="00040D4C">
        <w:rPr>
          <w:noProof w:val="0"/>
        </w:rPr>
        <w:instrText xml:space="preserve"> REF _Ref462680778 \n \h  \* MERGEFORMAT </w:instrText>
      </w:r>
      <w:r w:rsidRPr="00040D4C">
        <w:rPr>
          <w:noProof w:val="0"/>
        </w:rPr>
      </w:r>
      <w:r w:rsidRPr="00040D4C">
        <w:rPr>
          <w:noProof w:val="0"/>
        </w:rPr>
        <w:fldChar w:fldCharType="separate"/>
      </w:r>
      <w:r w:rsidR="00D77B57" w:rsidRPr="00040D4C">
        <w:rPr>
          <w:noProof w:val="0"/>
          <w:cs/>
        </w:rPr>
        <w:t>‎</w:t>
      </w:r>
      <w:r w:rsidR="00D77B57" w:rsidRPr="00040D4C">
        <w:rPr>
          <w:noProof w:val="0"/>
        </w:rPr>
        <w:t>3</w:t>
      </w:r>
      <w:r w:rsidRPr="00040D4C">
        <w:rPr>
          <w:noProof w:val="0"/>
        </w:rPr>
        <w:fldChar w:fldCharType="end"/>
      </w:r>
      <w:r w:rsidRPr="00040D4C">
        <w:rPr>
          <w:noProof w:val="0"/>
        </w:rPr>
        <w:t xml:space="preserve"> in the SL-EOS </w:t>
      </w:r>
      <w:r w:rsidRPr="00040D4C">
        <w:rPr>
          <w:noProof w:val="0"/>
        </w:rPr>
        <w:fldChar w:fldCharType="begin"/>
      </w:r>
      <w:r w:rsidRPr="00040D4C">
        <w:rPr>
          <w:noProof w:val="0"/>
        </w:rPr>
        <w:instrText xml:space="preserve"> ADDIN EN.CITE &lt;EndNote&gt;&lt;Cite&gt;&lt;Author&gt;Sanchez&lt;/Author&gt;&lt;Year&gt;2000&lt;/Year&gt;&lt;RecNum&gt;2837&lt;/RecNum&gt;&lt;DisplayText&gt;[11, 17]&lt;/DisplayText&gt;&lt;record&gt;&lt;rec-number&gt;2837&lt;/rec-number&gt;&lt;foreign-keys&gt;&lt;key app="EN" db-id="edxfspa0hevet1epx2qxp5rdfxf99ae220dv" timestamp="1405767232"&gt;2837&lt;/key&gt;&lt;/foreign-keys&gt;&lt;ref-type name="Book"&gt;6&lt;/ref-type&gt;&lt;contributors&gt;&lt;authors&gt;&lt;author&gt;Sanchez, IC &lt;/author&gt;&lt;author&gt;Stone, MT&lt;/author&gt;&lt;/authors&gt;&lt;secondary-authors&gt;&lt;author&gt;Donald R. Paul, &lt;/author&gt;&lt;author&gt;Clive B. Bucknall&lt;/author&gt;&lt;/secondary-authors&gt;&lt;/contributors&gt;&lt;titles&gt;&lt;title&gt;Statistical Thermodynamics of Polymer Solutions and Blends&lt;/title&gt;&lt;secondary-title&gt;Polymer Blends: Formulation and Performance&lt;/secondary-title&gt;&lt;/titles&gt;&lt;volume&gt;Volume 1: Formulation&lt;/volume&gt;&lt;num-vols&gt;2&lt;/num-vols&gt;&lt;dates&gt;&lt;year&gt;2000&lt;/year&gt;&lt;/dates&gt;&lt;publisher&gt;John Wiley &amp;amp; Sons, Inc.&lt;/publisher&gt;&lt;isbn&gt;978-0-471-24825-5&lt;/isbn&gt;&lt;urls&gt;&lt;related-urls&gt;&lt;url&gt;http://eu.wiley.com/WileyCDA/WileyTitle/productCd-0471248258.html&lt;/url&gt;&lt;/related-urls&gt;&lt;/urls&gt;&lt;/record&gt;&lt;/Cite&gt;&lt;Cite&gt;&lt;Author&gt;Sanchez&lt;/Author&gt;&lt;Year&gt;1978&lt;/Year&gt;&lt;RecNum&gt;3914&lt;/RecNum&gt;&lt;record&gt;&lt;rec-number&gt;3914&lt;/rec-number&gt;&lt;foreign-keys&gt;&lt;key app="EN" db-id="edxfspa0hevet1epx2qxp5rdfxf99ae220dv" timestamp="1434742136"&gt;3914&lt;/key&gt;&lt;/foreign-keys&gt;&lt;ref-type name="Journal Article"&gt;17&lt;/ref-type&gt;&lt;contributors&gt;&lt;authors&gt;&lt;author&gt;Sanchez, Isaac C.&lt;/author&gt;&lt;author&gt;Lacombe, Robert H.&lt;/author&gt;&lt;/authors&gt;&lt;/contributors&gt;&lt;titles&gt;&lt;title&gt;Statistical Thermodynamics of Polymer Solutions&lt;/title&gt;&lt;secondary-title&gt;Macromolecules&lt;/secondary-title&gt;&lt;/titles&gt;&lt;periodical&gt;&lt;full-title&gt;Macromolecules&lt;/full-title&gt;&lt;/periodical&gt;&lt;pages&gt;1145-1156&lt;/pages&gt;&lt;volume&gt;11&lt;/volume&gt;&lt;number&gt;6&lt;/number&gt;&lt;dates&gt;&lt;year&gt;1978&lt;/year&gt;&lt;pub-dates&gt;&lt;date&gt;1978/11/01&lt;/date&gt;&lt;/pub-dates&gt;&lt;/dates&gt;&lt;publisher&gt;American Chemical Society&lt;/publisher&gt;&lt;isbn&gt;0024-9297&lt;/isbn&gt;&lt;urls&gt;&lt;related-urls&gt;&lt;url&gt;http://dx.doi.org/10.1021/ma60066a017&lt;/url&gt;&lt;/related-urls&gt;&lt;/urls&gt;&lt;electronic-resource-num&gt;10.1021/ma60066a017&lt;/electronic-resource-num&gt;&lt;research-notes&gt;Film Shrinkage&lt;/research-notes&gt;&lt;/record&gt;&lt;/Cite&gt;&lt;/EndNote&gt;</w:instrText>
      </w:r>
      <w:r w:rsidRPr="00040D4C">
        <w:rPr>
          <w:noProof w:val="0"/>
        </w:rPr>
        <w:fldChar w:fldCharType="separate"/>
      </w:r>
      <w:r w:rsidRPr="00040D4C">
        <w:rPr>
          <w:noProof w:val="0"/>
        </w:rPr>
        <w:t>[</w:t>
      </w:r>
      <w:hyperlink w:anchor="_ENREF_11" w:tooltip="Sanchez, 2000 #2837" w:history="1">
        <w:r w:rsidRPr="00040D4C">
          <w:rPr>
            <w:rStyle w:val="Hyperlink"/>
            <w:noProof w:val="0"/>
          </w:rPr>
          <w:t>11</w:t>
        </w:r>
      </w:hyperlink>
      <w:r w:rsidRPr="00040D4C">
        <w:rPr>
          <w:noProof w:val="0"/>
        </w:rPr>
        <w:t xml:space="preserve">, </w:t>
      </w:r>
      <w:hyperlink w:anchor="_ENREF_17" w:tooltip="Sanchez, 1978 #3914" w:history="1">
        <w:r w:rsidRPr="00040D4C">
          <w:rPr>
            <w:rStyle w:val="Hyperlink"/>
            <w:noProof w:val="0"/>
          </w:rPr>
          <w:t>17</w:t>
        </w:r>
      </w:hyperlink>
      <w:r w:rsidRPr="00040D4C">
        <w:rPr>
          <w:noProof w:val="0"/>
        </w:rPr>
        <w:t>]</w:t>
      </w:r>
      <w:r w:rsidRPr="00040D4C">
        <w:rPr>
          <w:noProof w:val="0"/>
        </w:rPr>
        <w:fldChar w:fldCharType="end"/>
      </w:r>
      <w:r w:rsidRPr="00040D4C">
        <w:rPr>
          <w:noProof w:val="0"/>
        </w:rPr>
        <w:t xml:space="preserve"> and solving it using an iterative root seeking method,</w:t>
      </w:r>
      <w:bookmarkEnd w:id="13"/>
      <w:r w:rsidRPr="00040D4C">
        <w:rPr>
          <w:noProof w:val="0"/>
        </w:rPr>
        <w:t xml:space="preserve"> </w:t>
      </w:r>
    </w:p>
    <w:p w14:paraId="1EB4A63B" w14:textId="4DE977D8" w:rsidR="00874407" w:rsidRPr="00040D4C" w:rsidRDefault="00874407" w:rsidP="00874407">
      <w:pPr>
        <w:pStyle w:val="ListParagraph"/>
        <w:numPr>
          <w:ilvl w:val="0"/>
          <w:numId w:val="40"/>
        </w:numPr>
        <w:spacing w:after="200" w:line="480" w:lineRule="auto"/>
        <w:jc w:val="both"/>
        <w:rPr>
          <w:noProof w:val="0"/>
        </w:rPr>
      </w:pPr>
      <w:r w:rsidRPr="00040D4C">
        <w:rPr>
          <w:noProof w:val="0"/>
        </w:rPr>
        <w:t xml:space="preserve">Calculate solubility parameters at operating temperatures using data of # </w:t>
      </w:r>
      <w:r w:rsidRPr="00040D4C">
        <w:rPr>
          <w:noProof w:val="0"/>
        </w:rPr>
        <w:fldChar w:fldCharType="begin"/>
      </w:r>
      <w:r w:rsidRPr="00040D4C">
        <w:rPr>
          <w:noProof w:val="0"/>
        </w:rPr>
        <w:instrText xml:space="preserve"> REF _Ref462680790 \n \h  \* MERGEFORMAT </w:instrText>
      </w:r>
      <w:r w:rsidRPr="00040D4C">
        <w:rPr>
          <w:noProof w:val="0"/>
        </w:rPr>
      </w:r>
      <w:r w:rsidRPr="00040D4C">
        <w:rPr>
          <w:noProof w:val="0"/>
        </w:rPr>
        <w:fldChar w:fldCharType="separate"/>
      </w:r>
      <w:r w:rsidR="00D77B57" w:rsidRPr="00040D4C">
        <w:rPr>
          <w:noProof w:val="0"/>
          <w:cs/>
        </w:rPr>
        <w:t>‎</w:t>
      </w:r>
      <w:r w:rsidR="00D77B57" w:rsidRPr="00040D4C">
        <w:rPr>
          <w:noProof w:val="0"/>
        </w:rPr>
        <w:t>5</w:t>
      </w:r>
      <w:r w:rsidRPr="00040D4C">
        <w:rPr>
          <w:noProof w:val="0"/>
        </w:rPr>
        <w:fldChar w:fldCharType="end"/>
      </w:r>
      <w:r w:rsidRPr="00040D4C">
        <w:rPr>
          <w:noProof w:val="0"/>
        </w:rPr>
        <w:t xml:space="preserve">, </w:t>
      </w:r>
    </w:p>
    <w:p w14:paraId="1359DA1C" w14:textId="77777777" w:rsidR="00874407" w:rsidRPr="00040D4C" w:rsidRDefault="00874407" w:rsidP="00874407">
      <w:pPr>
        <w:pStyle w:val="ListParagraph"/>
        <w:numPr>
          <w:ilvl w:val="0"/>
          <w:numId w:val="40"/>
        </w:numPr>
        <w:spacing w:after="200" w:line="480" w:lineRule="auto"/>
        <w:jc w:val="both"/>
        <w:rPr>
          <w:noProof w:val="0"/>
        </w:rPr>
      </w:pPr>
      <w:bookmarkStart w:id="14" w:name="_Ref462680808"/>
      <w:r w:rsidRPr="00040D4C">
        <w:rPr>
          <w:noProof w:val="0"/>
        </w:rPr>
        <w:t xml:space="preserve">Calculate </w:t>
      </w:r>
      <w:r w:rsidRPr="00040D4C">
        <w:rPr>
          <w:noProof w:val="0"/>
          <w:position w:val="-12"/>
        </w:rPr>
        <w:object w:dxaOrig="460" w:dyaOrig="360" w14:anchorId="4B0FF4CA">
          <v:shape id="_x0000_i1070" type="#_x0000_t75" style="width:24.7pt;height:18.25pt" o:ole="">
            <v:imagedata r:id="rId96" o:title=""/>
          </v:shape>
          <o:OLEObject Type="Embed" ProgID="Equation.DSMT4" ShapeID="_x0000_i1070" DrawAspect="Content" ObjectID="_1647772285" r:id="rId97"/>
        </w:object>
      </w:r>
      <w:r w:rsidRPr="00040D4C">
        <w:rPr>
          <w:noProof w:val="0"/>
        </w:rPr>
        <w:t xml:space="preserve">as </w:t>
      </w:r>
      <w:r w:rsidRPr="00040D4C">
        <w:rPr>
          <w:noProof w:val="0"/>
          <w:position w:val="-12"/>
        </w:rPr>
        <w:object w:dxaOrig="1420" w:dyaOrig="380" w14:anchorId="3E2ED2E2">
          <v:shape id="_x0000_i1071" type="#_x0000_t75" style="width:70.95pt;height:17.2pt" o:ole="">
            <v:imagedata r:id="rId98" o:title=""/>
          </v:shape>
          <o:OLEObject Type="Embed" ProgID="Equation.DSMT4" ShapeID="_x0000_i1071" DrawAspect="Content" ObjectID="_1647772286" r:id="rId99"/>
        </w:object>
      </w:r>
      <w:r w:rsidRPr="00040D4C">
        <w:rPr>
          <w:noProof w:val="0"/>
        </w:rPr>
        <w:t>,</w:t>
      </w:r>
      <w:bookmarkEnd w:id="14"/>
      <w:r w:rsidRPr="00040D4C">
        <w:rPr>
          <w:noProof w:val="0"/>
        </w:rPr>
        <w:t xml:space="preserve"> </w:t>
      </w:r>
    </w:p>
    <w:p w14:paraId="7911323E" w14:textId="745FAAFB" w:rsidR="00874407" w:rsidRPr="00040D4C" w:rsidRDefault="00874407" w:rsidP="000A0484">
      <w:pPr>
        <w:pStyle w:val="ListParagraph"/>
        <w:numPr>
          <w:ilvl w:val="0"/>
          <w:numId w:val="40"/>
        </w:numPr>
        <w:spacing w:after="200" w:line="480" w:lineRule="auto"/>
        <w:jc w:val="both"/>
        <w:rPr>
          <w:noProof w:val="0"/>
        </w:rPr>
      </w:pPr>
      <w:bookmarkStart w:id="15" w:name="_Ref462680856"/>
      <w:r w:rsidRPr="00040D4C">
        <w:rPr>
          <w:noProof w:val="0"/>
        </w:rPr>
        <w:t>Calculate the penetrant content (</w:t>
      </w:r>
      <w:r w:rsidRPr="00040D4C">
        <w:rPr>
          <w:noProof w:val="0"/>
          <w:position w:val="-12"/>
        </w:rPr>
        <w:object w:dxaOrig="260" w:dyaOrig="360" w14:anchorId="255CF85A">
          <v:shape id="_x0000_i1072" type="#_x0000_t75" style="width:13.95pt;height:18.25pt" o:ole="">
            <v:imagedata r:id="rId100" o:title=""/>
          </v:shape>
          <o:OLEObject Type="Embed" ProgID="Equation.DSMT4" ShapeID="_x0000_i1072" DrawAspect="Content" ObjectID="_1647772287" r:id="rId101"/>
        </w:object>
      </w:r>
      <w:r w:rsidRPr="00040D4C">
        <w:rPr>
          <w:noProof w:val="0"/>
        </w:rPr>
        <w:t xml:space="preserve">) within the </w:t>
      </w:r>
      <w:r w:rsidR="000A0484" w:rsidRPr="00040D4C">
        <w:rPr>
          <w:noProof w:val="0"/>
        </w:rPr>
        <w:t xml:space="preserve">polymer film </w:t>
      </w:r>
      <w:r w:rsidRPr="00040D4C">
        <w:rPr>
          <w:noProof w:val="0"/>
        </w:rPr>
        <w:t xml:space="preserve">at the </w:t>
      </w:r>
      <w:r w:rsidR="000A0484" w:rsidRPr="00040D4C">
        <w:rPr>
          <w:noProof w:val="0"/>
        </w:rPr>
        <w:t xml:space="preserve">given </w:t>
      </w:r>
      <w:r w:rsidRPr="00040D4C">
        <w:rPr>
          <w:noProof w:val="0"/>
        </w:rPr>
        <w:t>condition</w:t>
      </w:r>
      <w:r w:rsidR="000A0484" w:rsidRPr="00040D4C">
        <w:rPr>
          <w:noProof w:val="0"/>
        </w:rPr>
        <w:t xml:space="preserve"> using solubility model</w:t>
      </w:r>
      <w:r w:rsidRPr="00040D4C">
        <w:rPr>
          <w:noProof w:val="0"/>
        </w:rPr>
        <w:t>,</w:t>
      </w:r>
      <w:bookmarkEnd w:id="15"/>
      <w:r w:rsidRPr="00040D4C">
        <w:rPr>
          <w:noProof w:val="0"/>
        </w:rPr>
        <w:t xml:space="preserve"> </w:t>
      </w:r>
    </w:p>
    <w:p w14:paraId="30F1F0E4" w14:textId="5326A9B7" w:rsidR="00BB1A48" w:rsidRPr="00040D4C" w:rsidRDefault="004A3053" w:rsidP="00BB1A48">
      <w:pPr>
        <w:pStyle w:val="Heading1"/>
        <w:rPr>
          <w:noProof w:val="0"/>
        </w:rPr>
      </w:pPr>
      <w:r w:rsidRPr="00040D4C">
        <w:rPr>
          <w:noProof w:val="0"/>
        </w:rPr>
        <w:t xml:space="preserve">Data for model validation </w:t>
      </w:r>
    </w:p>
    <w:p w14:paraId="0A636B8F" w14:textId="6CEA0CAB" w:rsidR="00EC55F6" w:rsidRPr="00040D4C" w:rsidRDefault="00EC55F6" w:rsidP="003B1759">
      <w:r w:rsidRPr="00040D4C">
        <w:t xml:space="preserve">For evaluation of model performance and calculations, the experimental data of dilation of polycarbonate (PC), poly (vinyl acetate) (PVAc), and poly (ether urethane) (PEUT), induced by </w:t>
      </w:r>
      <w:bookmarkStart w:id="16" w:name="OLE_LINK3"/>
      <w:bookmarkStart w:id="17" w:name="OLE_LINK4"/>
      <w:r w:rsidRPr="00040D4C">
        <w:t xml:space="preserve">acetonitrile </w:t>
      </w:r>
      <w:bookmarkEnd w:id="16"/>
      <w:bookmarkEnd w:id="17"/>
      <w:r w:rsidR="00670ED0" w:rsidRPr="00040D4C">
        <w:t xml:space="preserve">vapor </w:t>
      </w:r>
      <w:r w:rsidRPr="00040D4C">
        <w:t xml:space="preserve">sorption at 40 °C were collected from Ref. </w:t>
      </w:r>
      <w:r w:rsidRPr="00040D4C">
        <w:fldChar w:fldCharType="begin"/>
      </w:r>
      <w:r w:rsidR="00C10B3F" w:rsidRPr="00040D4C">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fldChar w:fldCharType="separate"/>
      </w:r>
      <w:r w:rsidR="00C10B3F" w:rsidRPr="00040D4C">
        <w:t>[</w:t>
      </w:r>
      <w:hyperlink w:anchor="_ENREF_2" w:tooltip="Giacinti Baschetti, 2003 #24" w:history="1">
        <w:r w:rsidR="00C10B3F" w:rsidRPr="00040D4C">
          <w:rPr>
            <w:rStyle w:val="Hyperlink"/>
          </w:rPr>
          <w:t>2</w:t>
        </w:r>
      </w:hyperlink>
      <w:r w:rsidR="00C10B3F" w:rsidRPr="00040D4C">
        <w:t>]</w:t>
      </w:r>
      <w:r w:rsidRPr="00040D4C">
        <w:fldChar w:fldCharType="end"/>
      </w:r>
      <w:r w:rsidRPr="00040D4C">
        <w:t xml:space="preserve">. The chemical structures of considered compounds are illustrated in </w:t>
      </w:r>
      <w:r w:rsidRPr="00040D4C">
        <w:fldChar w:fldCharType="begin"/>
      </w:r>
      <w:r w:rsidRPr="00040D4C">
        <w:instrText xml:space="preserve"> REF _Ref465448405 \h </w:instrText>
      </w:r>
      <w:r w:rsidR="008A1EBC" w:rsidRPr="00040D4C">
        <w:instrText xml:space="preserve"> \* MERGEFORMAT </w:instrText>
      </w:r>
      <w:r w:rsidRPr="00040D4C">
        <w:fldChar w:fldCharType="separate"/>
      </w:r>
      <w:r w:rsidR="00D77B57" w:rsidRPr="00040D4C">
        <w:t>Fig. 1</w:t>
      </w:r>
      <w:r w:rsidRPr="00040D4C">
        <w:fldChar w:fldCharType="end"/>
      </w:r>
      <w:r w:rsidRPr="00040D4C">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7"/>
      </w:tblGrid>
      <w:tr w:rsidR="00EC55F6" w:rsidRPr="00040D4C" w14:paraId="6B93BA77" w14:textId="77777777" w:rsidTr="00D108CD">
        <w:tc>
          <w:tcPr>
            <w:tcW w:w="9243" w:type="dxa"/>
          </w:tcPr>
          <w:p w14:paraId="232207D8" w14:textId="77777777" w:rsidR="00EC55F6" w:rsidRPr="00040D4C" w:rsidRDefault="00EC55F6" w:rsidP="00D108CD">
            <w:pPr>
              <w:spacing w:line="276" w:lineRule="auto"/>
              <w:jc w:val="center"/>
            </w:pPr>
            <w:r w:rsidRPr="00040D4C">
              <w:rPr>
                <w:noProof/>
              </w:rPr>
              <w:drawing>
                <wp:inline distT="0" distB="0" distL="0" distR="0" wp14:anchorId="1C1B4AE1" wp14:editId="377D15CA">
                  <wp:extent cx="5550049" cy="1571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630575" cy="1594428"/>
                          </a:xfrm>
                          <a:prstGeom prst="rect">
                            <a:avLst/>
                          </a:prstGeom>
                        </pic:spPr>
                      </pic:pic>
                    </a:graphicData>
                  </a:graphic>
                </wp:inline>
              </w:drawing>
            </w:r>
          </w:p>
        </w:tc>
      </w:tr>
      <w:tr w:rsidR="00EC55F6" w:rsidRPr="00040D4C" w14:paraId="528669CD" w14:textId="77777777" w:rsidTr="00D108CD">
        <w:tc>
          <w:tcPr>
            <w:tcW w:w="9243" w:type="dxa"/>
          </w:tcPr>
          <w:p w14:paraId="1D654EA2" w14:textId="77777777" w:rsidR="00EC55F6" w:rsidRPr="00040D4C" w:rsidRDefault="00EC55F6" w:rsidP="00D108CD">
            <w:pPr>
              <w:spacing w:line="276" w:lineRule="auto"/>
              <w:jc w:val="center"/>
            </w:pPr>
            <w:r w:rsidRPr="00040D4C">
              <w:rPr>
                <w:noProof/>
              </w:rPr>
              <w:drawing>
                <wp:inline distT="0" distB="0" distL="0" distR="0" wp14:anchorId="4F19314D" wp14:editId="14853D41">
                  <wp:extent cx="3133725" cy="20832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136841" cy="2085320"/>
                          </a:xfrm>
                          <a:prstGeom prst="rect">
                            <a:avLst/>
                          </a:prstGeom>
                        </pic:spPr>
                      </pic:pic>
                    </a:graphicData>
                  </a:graphic>
                </wp:inline>
              </w:drawing>
            </w:r>
          </w:p>
        </w:tc>
      </w:tr>
      <w:tr w:rsidR="00EC55F6" w:rsidRPr="00040D4C" w14:paraId="52C845A7" w14:textId="77777777" w:rsidTr="00D108CD">
        <w:tc>
          <w:tcPr>
            <w:tcW w:w="9243" w:type="dxa"/>
          </w:tcPr>
          <w:p w14:paraId="0995CC38" w14:textId="77777777" w:rsidR="00EC55F6" w:rsidRPr="00040D4C" w:rsidRDefault="00EC55F6" w:rsidP="00D108CD">
            <w:pPr>
              <w:spacing w:line="276" w:lineRule="auto"/>
              <w:jc w:val="center"/>
            </w:pPr>
            <w:r w:rsidRPr="00040D4C">
              <w:rPr>
                <w:noProof/>
              </w:rPr>
              <w:lastRenderedPageBreak/>
              <w:drawing>
                <wp:inline distT="0" distB="0" distL="0" distR="0" wp14:anchorId="568B97C4" wp14:editId="444A1A09">
                  <wp:extent cx="5711412" cy="1000125"/>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731013" cy="1003557"/>
                          </a:xfrm>
                          <a:prstGeom prst="rect">
                            <a:avLst/>
                          </a:prstGeom>
                        </pic:spPr>
                      </pic:pic>
                    </a:graphicData>
                  </a:graphic>
                </wp:inline>
              </w:drawing>
            </w:r>
          </w:p>
        </w:tc>
      </w:tr>
      <w:tr w:rsidR="00EC55F6" w:rsidRPr="00040D4C" w14:paraId="6C6BB8BB" w14:textId="77777777" w:rsidTr="00D108CD">
        <w:tc>
          <w:tcPr>
            <w:tcW w:w="9243" w:type="dxa"/>
          </w:tcPr>
          <w:p w14:paraId="6824F22E" w14:textId="3703F1CE" w:rsidR="00EC55F6" w:rsidRPr="00040D4C" w:rsidRDefault="00EC55F6" w:rsidP="00C10B3F">
            <w:pPr>
              <w:pStyle w:val="Caption"/>
            </w:pPr>
            <w:bookmarkStart w:id="18" w:name="_Ref465448405"/>
            <w:r w:rsidRPr="00040D4C">
              <w:t xml:space="preserve">Fig. </w:t>
            </w:r>
            <w:r w:rsidR="001661D0">
              <w:fldChar w:fldCharType="begin"/>
            </w:r>
            <w:r w:rsidR="001661D0">
              <w:instrText xml:space="preserve"> SEQ Figure \* ARABIC </w:instrText>
            </w:r>
            <w:r w:rsidR="001661D0">
              <w:fldChar w:fldCharType="separate"/>
            </w:r>
            <w:r w:rsidR="00D77B57" w:rsidRPr="00040D4C">
              <w:rPr>
                <w:noProof/>
              </w:rPr>
              <w:t>1</w:t>
            </w:r>
            <w:r w:rsidR="001661D0">
              <w:rPr>
                <w:noProof/>
              </w:rPr>
              <w:fldChar w:fldCharType="end"/>
            </w:r>
            <w:bookmarkEnd w:id="18"/>
            <w:r w:rsidRPr="00040D4C">
              <w:t xml:space="preserve">. Chemical structure of considered polymers </w:t>
            </w:r>
            <w:r w:rsidRPr="00040D4C">
              <w:fldChar w:fldCharType="begin"/>
            </w:r>
            <w:r w:rsidR="00C10B3F" w:rsidRPr="00040D4C">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fldChar w:fldCharType="separate"/>
            </w:r>
            <w:r w:rsidR="00C10B3F" w:rsidRPr="00040D4C">
              <w:t>[</w:t>
            </w:r>
            <w:hyperlink w:anchor="_ENREF_2" w:tooltip="Giacinti Baschetti, 2003 #24" w:history="1">
              <w:r w:rsidR="00C10B3F" w:rsidRPr="00040D4C">
                <w:rPr>
                  <w:rStyle w:val="Hyperlink"/>
                </w:rPr>
                <w:t>2</w:t>
              </w:r>
            </w:hyperlink>
            <w:r w:rsidR="00C10B3F" w:rsidRPr="00040D4C">
              <w:t>]</w:t>
            </w:r>
            <w:r w:rsidRPr="00040D4C">
              <w:fldChar w:fldCharType="end"/>
            </w:r>
          </w:p>
        </w:tc>
      </w:tr>
    </w:tbl>
    <w:p w14:paraId="7B9ADEF5" w14:textId="4A0C52E2" w:rsidR="00EC55F6" w:rsidRPr="00040D4C" w:rsidRDefault="00EC55F6" w:rsidP="00EC55F6"/>
    <w:p w14:paraId="55D491D3" w14:textId="62134419" w:rsidR="003B1759" w:rsidRPr="00040D4C" w:rsidRDefault="003B1759" w:rsidP="003B1759">
      <w:r w:rsidRPr="00040D4C">
        <w:t xml:space="preserve">The characteristic parameters of considered systems are listed in </w:t>
      </w:r>
      <w:r w:rsidRPr="00040D4C">
        <w:fldChar w:fldCharType="begin"/>
      </w:r>
      <w:r w:rsidRPr="00040D4C">
        <w:instrText xml:space="preserve"> REF _Ref465448441 \h  \* MERGEFORMAT </w:instrText>
      </w:r>
      <w:r w:rsidRPr="00040D4C">
        <w:fldChar w:fldCharType="separate"/>
      </w:r>
      <w:r w:rsidR="00D77B57" w:rsidRPr="00040D4C">
        <w:t>Table 1</w:t>
      </w:r>
      <w:r w:rsidRPr="00040D4C">
        <w:fldChar w:fldCharType="end"/>
      </w:r>
      <w:r w:rsidRPr="00040D4C">
        <w:t>.</w:t>
      </w:r>
    </w:p>
    <w:p w14:paraId="7F6854F6" w14:textId="735648B7" w:rsidR="00EC55F6" w:rsidRPr="00040D4C" w:rsidRDefault="00EC55F6" w:rsidP="00874407">
      <w:pPr>
        <w:pStyle w:val="Caption"/>
      </w:pPr>
      <w:bookmarkStart w:id="19" w:name="_Ref465448441"/>
      <w:bookmarkStart w:id="20" w:name="OLE_LINK6"/>
      <w:bookmarkStart w:id="21" w:name="OLE_LINK7"/>
      <w:r w:rsidRPr="00040D4C">
        <w:t xml:space="preserve">Table </w:t>
      </w:r>
      <w:r w:rsidR="001661D0">
        <w:fldChar w:fldCharType="begin"/>
      </w:r>
      <w:r w:rsidR="001661D0">
        <w:instrText xml:space="preserve"> SEQ Table \* ARABIC </w:instrText>
      </w:r>
      <w:r w:rsidR="001661D0">
        <w:fldChar w:fldCharType="separate"/>
      </w:r>
      <w:r w:rsidR="00D77B57" w:rsidRPr="00040D4C">
        <w:rPr>
          <w:noProof/>
        </w:rPr>
        <w:t>1</w:t>
      </w:r>
      <w:r w:rsidR="001661D0">
        <w:rPr>
          <w:noProof/>
        </w:rPr>
        <w:fldChar w:fldCharType="end"/>
      </w:r>
      <w:bookmarkEnd w:id="19"/>
      <w:r w:rsidRPr="00040D4C">
        <w:t xml:space="preserve">. Characteristic parameters of considered systems </w:t>
      </w:r>
      <w:r w:rsidR="00251684" w:rsidRPr="00040D4C">
        <w:fldChar w:fldCharType="begin"/>
      </w:r>
      <w:r w:rsidR="00874407" w:rsidRPr="00040D4C">
        <w:instrText xml:space="preserve"> ADDIN EN.CITE &lt;EndNote&gt;&lt;Cite&gt;&lt;Author&gt;Ejraei&lt;/Author&gt;&lt;Year&gt;2016&lt;/Year&gt;&lt;RecNum&gt;71&lt;/RecNum&gt;&lt;DisplayText&gt;[2, 18]&lt;/DisplayText&gt;&lt;record&gt;&lt;rec-number&gt;71&lt;/rec-number&gt;&lt;foreign-keys&gt;&lt;key app="EN" db-id="r2p5rr9s7p9xfpe9vz2vwfa7p0eszdv5tvat" timestamp="1480405886"&gt;71&lt;/key&gt;&lt;key app="ENWeb" db-id=""&gt;0&lt;/key&gt;&lt;/foreign-keys&gt;&lt;ref-type name="Journal Article"&gt;17&lt;/ref-type&gt;&lt;contributors&gt;&lt;authors&gt;&lt;author&gt;Ejraei, Ayoub&lt;/author&gt;&lt;author&gt;Shirvani, Samira&lt;/author&gt;&lt;author&gt;Aroon, Mohammad Ali&lt;/author&gt;&lt;author&gt;Khansary, Milad Asgarpour&lt;/author&gt;&lt;author&gt;Khalaj, Sepideh&lt;/author&gt;&lt;/authors&gt;&lt;/contributors&gt;&lt;titles&gt;&lt;title&gt;Lower and upper critical solution temperatures of binary polymeric solutions&lt;/title&gt;&lt;secondary-title&gt;Fluid Phase Equilibria&lt;/secondary-title&gt;&lt;/titles&gt;&lt;periodical&gt;&lt;full-title&gt;Fluid Phase Equilibria&lt;/full-title&gt;&lt;/periodical&gt;&lt;pages&gt;465-484&lt;/pages&gt;&lt;volume&gt;425&lt;/volume&gt;&lt;dates&gt;&lt;year&gt;2016&lt;/year&gt;&lt;/dates&gt;&lt;isbn&gt;03783812&lt;/isbn&gt;&lt;urls&gt;&lt;/urls&gt;&lt;electronic-resource-num&gt;10.1016/j.fluid.2016.06.036&lt;/electronic-resource-num&gt;&lt;research-notes&gt;Prediction of CST&lt;/research-notes&gt;&lt;/record&gt;&lt;/Cite&gt;&lt;Cite&gt;&lt;Author&gt;Giacinti Baschetti&lt;/Author&gt;&lt;Year&gt;2003&lt;/Year&gt;&lt;RecNum&gt;24&lt;/RecNum&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00251684" w:rsidRPr="00040D4C">
        <w:fldChar w:fldCharType="separate"/>
      </w:r>
      <w:r w:rsidR="00874407" w:rsidRPr="00040D4C">
        <w:t>[</w:t>
      </w:r>
      <w:hyperlink w:anchor="_ENREF_2" w:tooltip="Giacinti Baschetti, 2003 #24" w:history="1">
        <w:r w:rsidR="00874407" w:rsidRPr="00040D4C">
          <w:rPr>
            <w:rStyle w:val="Hyperlink"/>
          </w:rPr>
          <w:t>2</w:t>
        </w:r>
      </w:hyperlink>
      <w:r w:rsidR="00874407" w:rsidRPr="00040D4C">
        <w:t xml:space="preserve">, </w:t>
      </w:r>
      <w:hyperlink w:anchor="_ENREF_18" w:tooltip="Ejraei, 2016 #71" w:history="1">
        <w:r w:rsidR="00874407" w:rsidRPr="00040D4C">
          <w:rPr>
            <w:rStyle w:val="Hyperlink"/>
          </w:rPr>
          <w:t>18</w:t>
        </w:r>
      </w:hyperlink>
      <w:r w:rsidR="00874407" w:rsidRPr="00040D4C">
        <w:t>]</w:t>
      </w:r>
      <w:r w:rsidR="00251684" w:rsidRPr="00040D4C">
        <w:fldChar w:fldCharType="end"/>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256"/>
        <w:gridCol w:w="2257"/>
        <w:gridCol w:w="2257"/>
        <w:gridCol w:w="2257"/>
      </w:tblGrid>
      <w:tr w:rsidR="00EC55F6" w:rsidRPr="00040D4C" w14:paraId="326F92EF" w14:textId="77777777" w:rsidTr="00D108CD">
        <w:tc>
          <w:tcPr>
            <w:tcW w:w="1250" w:type="pct"/>
            <w:vAlign w:val="center"/>
          </w:tcPr>
          <w:p w14:paraId="60905A3A" w14:textId="77777777" w:rsidR="00EC55F6" w:rsidRPr="00040D4C" w:rsidRDefault="00EC55F6" w:rsidP="00D108CD">
            <w:pPr>
              <w:spacing w:line="240" w:lineRule="auto"/>
              <w:jc w:val="left"/>
            </w:pPr>
            <w:r w:rsidRPr="00040D4C">
              <w:t xml:space="preserve">Compounds </w:t>
            </w:r>
          </w:p>
        </w:tc>
        <w:tc>
          <w:tcPr>
            <w:tcW w:w="1250" w:type="pct"/>
            <w:vAlign w:val="center"/>
          </w:tcPr>
          <w:p w14:paraId="1CE23C76" w14:textId="77777777" w:rsidR="00EC55F6" w:rsidRPr="00040D4C" w:rsidRDefault="00EC55F6" w:rsidP="00D108CD">
            <w:pPr>
              <w:spacing w:line="240" w:lineRule="auto"/>
              <w:jc w:val="left"/>
            </w:pPr>
            <w:r w:rsidRPr="00040D4C">
              <w:rPr>
                <w:position w:val="-4"/>
              </w:rPr>
              <w:object w:dxaOrig="279" w:dyaOrig="300" w14:anchorId="3EA286BF">
                <v:shape id="_x0000_i1073" type="#_x0000_t75" style="width:13.95pt;height:15.05pt" o:ole="">
                  <v:imagedata r:id="rId105" o:title=""/>
                </v:shape>
                <o:OLEObject Type="Embed" ProgID="Equation.DSMT4" ShapeID="_x0000_i1073" DrawAspect="Content" ObjectID="_1647772288" r:id="rId106"/>
              </w:object>
            </w:r>
            <w:r w:rsidRPr="00040D4C">
              <w:t xml:space="preserve"> (K)</w:t>
            </w:r>
          </w:p>
        </w:tc>
        <w:tc>
          <w:tcPr>
            <w:tcW w:w="1250" w:type="pct"/>
            <w:vAlign w:val="center"/>
          </w:tcPr>
          <w:p w14:paraId="2E364918" w14:textId="77777777" w:rsidR="00EC55F6" w:rsidRPr="00040D4C" w:rsidRDefault="00EC55F6" w:rsidP="00D108CD">
            <w:pPr>
              <w:spacing w:line="240" w:lineRule="auto"/>
              <w:jc w:val="left"/>
            </w:pPr>
            <w:r w:rsidRPr="00040D4C">
              <w:rPr>
                <w:position w:val="-4"/>
              </w:rPr>
              <w:object w:dxaOrig="300" w:dyaOrig="300" w14:anchorId="7C18129E">
                <v:shape id="_x0000_i1074" type="#_x0000_t75" style="width:15.05pt;height:15.05pt" o:ole="">
                  <v:imagedata r:id="rId107" o:title=""/>
                </v:shape>
                <o:OLEObject Type="Embed" ProgID="Equation.DSMT4" ShapeID="_x0000_i1074" DrawAspect="Content" ObjectID="_1647772289" r:id="rId108"/>
              </w:object>
            </w:r>
            <w:r w:rsidRPr="00040D4C">
              <w:t xml:space="preserve"> (MPa)</w:t>
            </w:r>
          </w:p>
        </w:tc>
        <w:tc>
          <w:tcPr>
            <w:tcW w:w="1250" w:type="pct"/>
            <w:vAlign w:val="center"/>
          </w:tcPr>
          <w:p w14:paraId="739EE978" w14:textId="77777777" w:rsidR="00EC55F6" w:rsidRPr="00040D4C" w:rsidRDefault="00EC55F6" w:rsidP="00D108CD">
            <w:pPr>
              <w:spacing w:line="240" w:lineRule="auto"/>
              <w:jc w:val="left"/>
            </w:pPr>
            <w:r w:rsidRPr="00040D4C">
              <w:rPr>
                <w:position w:val="-10"/>
              </w:rPr>
              <w:object w:dxaOrig="300" w:dyaOrig="360" w14:anchorId="428F314F">
                <v:shape id="_x0000_i1075" type="#_x0000_t75" style="width:15.05pt;height:18.25pt" o:ole="">
                  <v:imagedata r:id="rId109" o:title=""/>
                </v:shape>
                <o:OLEObject Type="Embed" ProgID="Equation.DSMT4" ShapeID="_x0000_i1075" DrawAspect="Content" ObjectID="_1647772290" r:id="rId110"/>
              </w:object>
            </w:r>
            <w:r w:rsidRPr="00040D4C">
              <w:t xml:space="preserve"> (g/cm</w:t>
            </w:r>
            <w:r w:rsidRPr="00040D4C">
              <w:rPr>
                <w:vertAlign w:val="superscript"/>
              </w:rPr>
              <w:t>3</w:t>
            </w:r>
            <w:r w:rsidRPr="00040D4C">
              <w:t>)</w:t>
            </w:r>
          </w:p>
        </w:tc>
      </w:tr>
      <w:tr w:rsidR="00EC55F6" w:rsidRPr="00040D4C" w14:paraId="4D8B482C" w14:textId="77777777" w:rsidTr="00D108CD">
        <w:tc>
          <w:tcPr>
            <w:tcW w:w="1250" w:type="pct"/>
            <w:vAlign w:val="center"/>
          </w:tcPr>
          <w:p w14:paraId="7D64BBB4" w14:textId="0B0DFD8D" w:rsidR="00EC55F6" w:rsidRPr="00040D4C" w:rsidRDefault="00EC55F6" w:rsidP="00C10B3F">
            <w:pPr>
              <w:spacing w:line="240" w:lineRule="auto"/>
              <w:jc w:val="left"/>
            </w:pPr>
            <w:r w:rsidRPr="00040D4C">
              <w:t xml:space="preserve">PC </w:t>
            </w:r>
            <w:r w:rsidRPr="00040D4C">
              <w:rPr>
                <w:vertAlign w:val="superscript"/>
              </w:rPr>
              <w:t xml:space="preserve"> </w:t>
            </w:r>
            <w:r w:rsidRPr="00040D4C">
              <w:rPr>
                <w:vertAlign w:val="superscript"/>
              </w:rPr>
              <w:fldChar w:fldCharType="begin"/>
            </w:r>
            <w:r w:rsidR="00C10B3F" w:rsidRPr="00040D4C">
              <w:rPr>
                <w:vertAlign w:val="superscript"/>
              </w:rPr>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rPr>
                <w:vertAlign w:val="superscript"/>
              </w:rPr>
              <w:fldChar w:fldCharType="separate"/>
            </w:r>
            <w:r w:rsidR="00C10B3F" w:rsidRPr="00040D4C">
              <w:rPr>
                <w:vertAlign w:val="superscript"/>
              </w:rPr>
              <w:t>[</w:t>
            </w:r>
            <w:hyperlink w:anchor="_ENREF_2" w:tooltip="Giacinti Baschetti, 2003 #24" w:history="1">
              <w:r w:rsidR="00C10B3F" w:rsidRPr="00040D4C">
                <w:rPr>
                  <w:rStyle w:val="Hyperlink"/>
                  <w:vertAlign w:val="superscript"/>
                </w:rPr>
                <w:t>2</w:t>
              </w:r>
            </w:hyperlink>
            <w:r w:rsidR="00C10B3F" w:rsidRPr="00040D4C">
              <w:rPr>
                <w:vertAlign w:val="superscript"/>
              </w:rPr>
              <w:t>]</w:t>
            </w:r>
            <w:r w:rsidRPr="00040D4C">
              <w:rPr>
                <w:vertAlign w:val="superscript"/>
              </w:rPr>
              <w:fldChar w:fldCharType="end"/>
            </w:r>
          </w:p>
        </w:tc>
        <w:tc>
          <w:tcPr>
            <w:tcW w:w="1250" w:type="pct"/>
          </w:tcPr>
          <w:p w14:paraId="1C81E347" w14:textId="77777777" w:rsidR="00EC55F6" w:rsidRPr="00040D4C" w:rsidRDefault="00EC55F6" w:rsidP="00D108CD">
            <w:pPr>
              <w:spacing w:line="240" w:lineRule="auto"/>
              <w:jc w:val="left"/>
            </w:pPr>
            <w:r w:rsidRPr="00040D4C">
              <w:t>534</w:t>
            </w:r>
          </w:p>
        </w:tc>
        <w:tc>
          <w:tcPr>
            <w:tcW w:w="1250" w:type="pct"/>
          </w:tcPr>
          <w:p w14:paraId="3DF8CA13" w14:textId="77777777" w:rsidR="00EC55F6" w:rsidRPr="00040D4C" w:rsidRDefault="00EC55F6" w:rsidP="00D108CD">
            <w:pPr>
              <w:spacing w:line="240" w:lineRule="auto"/>
              <w:jc w:val="left"/>
            </w:pPr>
            <w:r w:rsidRPr="00040D4C">
              <w:t>755</w:t>
            </w:r>
          </w:p>
        </w:tc>
        <w:tc>
          <w:tcPr>
            <w:tcW w:w="1250" w:type="pct"/>
          </w:tcPr>
          <w:p w14:paraId="0C6D05FC" w14:textId="77777777" w:rsidR="00EC55F6" w:rsidRPr="00040D4C" w:rsidRDefault="00EC55F6" w:rsidP="00D108CD">
            <w:pPr>
              <w:spacing w:line="240" w:lineRule="auto"/>
              <w:jc w:val="left"/>
            </w:pPr>
            <w:r w:rsidRPr="00040D4C">
              <w:t>1.275</w:t>
            </w:r>
          </w:p>
        </w:tc>
      </w:tr>
      <w:tr w:rsidR="00EC55F6" w:rsidRPr="00040D4C" w14:paraId="6958FA43" w14:textId="77777777" w:rsidTr="00D108CD">
        <w:tc>
          <w:tcPr>
            <w:tcW w:w="1250" w:type="pct"/>
            <w:vAlign w:val="center"/>
          </w:tcPr>
          <w:p w14:paraId="735C9F97" w14:textId="02D75D97" w:rsidR="00EC55F6" w:rsidRPr="00040D4C" w:rsidRDefault="00EC55F6" w:rsidP="00C10B3F">
            <w:pPr>
              <w:spacing w:line="240" w:lineRule="auto"/>
              <w:jc w:val="left"/>
            </w:pPr>
            <w:r w:rsidRPr="00040D4C">
              <w:t xml:space="preserve">PVAc </w:t>
            </w:r>
            <w:r w:rsidRPr="00040D4C">
              <w:rPr>
                <w:vertAlign w:val="superscript"/>
              </w:rPr>
              <w:t xml:space="preserve"> </w:t>
            </w:r>
            <w:r w:rsidRPr="00040D4C">
              <w:rPr>
                <w:vertAlign w:val="superscript"/>
              </w:rPr>
              <w:fldChar w:fldCharType="begin"/>
            </w:r>
            <w:r w:rsidR="00C10B3F" w:rsidRPr="00040D4C">
              <w:rPr>
                <w:vertAlign w:val="superscript"/>
              </w:rPr>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rPr>
                <w:vertAlign w:val="superscript"/>
              </w:rPr>
              <w:fldChar w:fldCharType="separate"/>
            </w:r>
            <w:r w:rsidR="00C10B3F" w:rsidRPr="00040D4C">
              <w:rPr>
                <w:vertAlign w:val="superscript"/>
              </w:rPr>
              <w:t>[</w:t>
            </w:r>
            <w:hyperlink w:anchor="_ENREF_2" w:tooltip="Giacinti Baschetti, 2003 #24" w:history="1">
              <w:r w:rsidR="00C10B3F" w:rsidRPr="00040D4C">
                <w:rPr>
                  <w:rStyle w:val="Hyperlink"/>
                  <w:vertAlign w:val="superscript"/>
                </w:rPr>
                <w:t>2</w:t>
              </w:r>
            </w:hyperlink>
            <w:r w:rsidR="00C10B3F" w:rsidRPr="00040D4C">
              <w:rPr>
                <w:vertAlign w:val="superscript"/>
              </w:rPr>
              <w:t>]</w:t>
            </w:r>
            <w:r w:rsidRPr="00040D4C">
              <w:rPr>
                <w:vertAlign w:val="superscript"/>
              </w:rPr>
              <w:fldChar w:fldCharType="end"/>
            </w:r>
          </w:p>
        </w:tc>
        <w:tc>
          <w:tcPr>
            <w:tcW w:w="1250" w:type="pct"/>
          </w:tcPr>
          <w:p w14:paraId="43635B5E" w14:textId="77777777" w:rsidR="00EC55F6" w:rsidRPr="00040D4C" w:rsidRDefault="00EC55F6" w:rsidP="00D108CD">
            <w:pPr>
              <w:spacing w:line="240" w:lineRule="auto"/>
              <w:jc w:val="left"/>
            </w:pPr>
            <w:r w:rsidRPr="00040D4C">
              <w:t>510</w:t>
            </w:r>
          </w:p>
        </w:tc>
        <w:tc>
          <w:tcPr>
            <w:tcW w:w="1250" w:type="pct"/>
          </w:tcPr>
          <w:p w14:paraId="55B4F432" w14:textId="77777777" w:rsidR="00EC55F6" w:rsidRPr="00040D4C" w:rsidRDefault="00EC55F6" w:rsidP="00D108CD">
            <w:pPr>
              <w:spacing w:line="240" w:lineRule="auto"/>
              <w:jc w:val="left"/>
            </w:pPr>
            <w:r w:rsidRPr="00040D4C">
              <w:t>592</w:t>
            </w:r>
          </w:p>
        </w:tc>
        <w:tc>
          <w:tcPr>
            <w:tcW w:w="1250" w:type="pct"/>
          </w:tcPr>
          <w:p w14:paraId="1A091435" w14:textId="77777777" w:rsidR="00EC55F6" w:rsidRPr="00040D4C" w:rsidRDefault="00EC55F6" w:rsidP="00D108CD">
            <w:pPr>
              <w:spacing w:line="240" w:lineRule="auto"/>
              <w:jc w:val="left"/>
            </w:pPr>
            <w:r w:rsidRPr="00040D4C">
              <w:t>1.284</w:t>
            </w:r>
          </w:p>
        </w:tc>
      </w:tr>
      <w:tr w:rsidR="00EC55F6" w:rsidRPr="00040D4C" w14:paraId="0727E650" w14:textId="77777777" w:rsidTr="00D108CD">
        <w:tc>
          <w:tcPr>
            <w:tcW w:w="1250" w:type="pct"/>
            <w:vAlign w:val="center"/>
          </w:tcPr>
          <w:p w14:paraId="1585C159" w14:textId="5043D430" w:rsidR="00EC55F6" w:rsidRPr="00040D4C" w:rsidRDefault="00EC55F6" w:rsidP="00C10B3F">
            <w:pPr>
              <w:spacing w:line="240" w:lineRule="auto"/>
              <w:jc w:val="left"/>
            </w:pPr>
            <w:r w:rsidRPr="00040D4C">
              <w:t xml:space="preserve">PEUT </w:t>
            </w:r>
            <w:r w:rsidRPr="00040D4C">
              <w:rPr>
                <w:vertAlign w:val="superscript"/>
              </w:rPr>
              <w:t xml:space="preserve"> </w:t>
            </w:r>
            <w:r w:rsidRPr="00040D4C">
              <w:rPr>
                <w:vertAlign w:val="superscript"/>
              </w:rPr>
              <w:fldChar w:fldCharType="begin"/>
            </w:r>
            <w:r w:rsidR="00C10B3F" w:rsidRPr="00040D4C">
              <w:rPr>
                <w:vertAlign w:val="superscript"/>
              </w:rPr>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rPr>
                <w:vertAlign w:val="superscript"/>
              </w:rPr>
              <w:fldChar w:fldCharType="separate"/>
            </w:r>
            <w:r w:rsidR="00C10B3F" w:rsidRPr="00040D4C">
              <w:rPr>
                <w:vertAlign w:val="superscript"/>
              </w:rPr>
              <w:t>[</w:t>
            </w:r>
            <w:hyperlink w:anchor="_ENREF_2" w:tooltip="Giacinti Baschetti, 2003 #24" w:history="1">
              <w:r w:rsidR="00C10B3F" w:rsidRPr="00040D4C">
                <w:rPr>
                  <w:rStyle w:val="Hyperlink"/>
                  <w:vertAlign w:val="superscript"/>
                </w:rPr>
                <w:t>2</w:t>
              </w:r>
            </w:hyperlink>
            <w:r w:rsidR="00C10B3F" w:rsidRPr="00040D4C">
              <w:rPr>
                <w:vertAlign w:val="superscript"/>
              </w:rPr>
              <w:t>]</w:t>
            </w:r>
            <w:r w:rsidRPr="00040D4C">
              <w:rPr>
                <w:vertAlign w:val="superscript"/>
              </w:rPr>
              <w:fldChar w:fldCharType="end"/>
            </w:r>
          </w:p>
        </w:tc>
        <w:tc>
          <w:tcPr>
            <w:tcW w:w="1250" w:type="pct"/>
          </w:tcPr>
          <w:p w14:paraId="4757211D" w14:textId="77777777" w:rsidR="00EC55F6" w:rsidRPr="00040D4C" w:rsidRDefault="00EC55F6" w:rsidP="00D108CD">
            <w:pPr>
              <w:spacing w:line="240" w:lineRule="auto"/>
              <w:jc w:val="left"/>
            </w:pPr>
            <w:r w:rsidRPr="00040D4C">
              <w:t>450</w:t>
            </w:r>
          </w:p>
        </w:tc>
        <w:tc>
          <w:tcPr>
            <w:tcW w:w="1250" w:type="pct"/>
          </w:tcPr>
          <w:p w14:paraId="749E2EB2" w14:textId="77777777" w:rsidR="00EC55F6" w:rsidRPr="00040D4C" w:rsidRDefault="00EC55F6" w:rsidP="00D108CD">
            <w:pPr>
              <w:spacing w:line="240" w:lineRule="auto"/>
              <w:jc w:val="left"/>
            </w:pPr>
            <w:r w:rsidRPr="00040D4C">
              <w:t>550</w:t>
            </w:r>
          </w:p>
        </w:tc>
        <w:tc>
          <w:tcPr>
            <w:tcW w:w="1250" w:type="pct"/>
          </w:tcPr>
          <w:p w14:paraId="737268B5" w14:textId="77777777" w:rsidR="00EC55F6" w:rsidRPr="00040D4C" w:rsidRDefault="00EC55F6" w:rsidP="00D108CD">
            <w:pPr>
              <w:spacing w:line="240" w:lineRule="auto"/>
              <w:jc w:val="left"/>
            </w:pPr>
            <w:r w:rsidRPr="00040D4C">
              <w:t>1.132</w:t>
            </w:r>
          </w:p>
        </w:tc>
      </w:tr>
      <w:tr w:rsidR="00EC55F6" w:rsidRPr="00040D4C" w14:paraId="7702B63F" w14:textId="77777777" w:rsidTr="00D108CD">
        <w:tc>
          <w:tcPr>
            <w:tcW w:w="1250" w:type="pct"/>
            <w:vAlign w:val="center"/>
          </w:tcPr>
          <w:p w14:paraId="20BB3699" w14:textId="27998815" w:rsidR="00EC55F6" w:rsidRPr="00040D4C" w:rsidRDefault="00EC55F6" w:rsidP="00C10B3F">
            <w:pPr>
              <w:spacing w:line="240" w:lineRule="auto"/>
              <w:jc w:val="left"/>
            </w:pPr>
            <w:r w:rsidRPr="00040D4C">
              <w:t>CH</w:t>
            </w:r>
            <w:r w:rsidRPr="00040D4C">
              <w:rPr>
                <w:vertAlign w:val="subscript"/>
              </w:rPr>
              <w:t>3</w:t>
            </w:r>
            <w:r w:rsidRPr="00040D4C">
              <w:t>CN</w:t>
            </w:r>
            <w:r w:rsidRPr="00040D4C">
              <w:rPr>
                <w:vertAlign w:val="superscript"/>
              </w:rPr>
              <w:t xml:space="preserve"> </w:t>
            </w:r>
            <w:r w:rsidRPr="00040D4C">
              <w:rPr>
                <w:vertAlign w:val="superscript"/>
              </w:rPr>
              <w:fldChar w:fldCharType="begin"/>
            </w:r>
            <w:r w:rsidR="00C10B3F" w:rsidRPr="00040D4C">
              <w:rPr>
                <w:vertAlign w:val="superscript"/>
              </w:rPr>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rPr>
                <w:vertAlign w:val="superscript"/>
              </w:rPr>
              <w:fldChar w:fldCharType="separate"/>
            </w:r>
            <w:r w:rsidR="00C10B3F" w:rsidRPr="00040D4C">
              <w:rPr>
                <w:vertAlign w:val="superscript"/>
              </w:rPr>
              <w:t>[</w:t>
            </w:r>
            <w:hyperlink w:anchor="_ENREF_2" w:tooltip="Giacinti Baschetti, 2003 #24" w:history="1">
              <w:r w:rsidR="00C10B3F" w:rsidRPr="00040D4C">
                <w:rPr>
                  <w:rStyle w:val="Hyperlink"/>
                  <w:vertAlign w:val="superscript"/>
                </w:rPr>
                <w:t>2</w:t>
              </w:r>
            </w:hyperlink>
            <w:r w:rsidR="00C10B3F" w:rsidRPr="00040D4C">
              <w:rPr>
                <w:vertAlign w:val="superscript"/>
              </w:rPr>
              <w:t>]</w:t>
            </w:r>
            <w:r w:rsidRPr="00040D4C">
              <w:rPr>
                <w:vertAlign w:val="superscript"/>
              </w:rPr>
              <w:fldChar w:fldCharType="end"/>
            </w:r>
          </w:p>
        </w:tc>
        <w:tc>
          <w:tcPr>
            <w:tcW w:w="1250" w:type="pct"/>
          </w:tcPr>
          <w:p w14:paraId="492A5383" w14:textId="77777777" w:rsidR="00EC55F6" w:rsidRPr="00040D4C" w:rsidRDefault="00EC55F6" w:rsidP="00D108CD">
            <w:pPr>
              <w:spacing w:line="240" w:lineRule="auto"/>
              <w:jc w:val="left"/>
            </w:pPr>
            <w:r w:rsidRPr="00040D4C">
              <w:t>910</w:t>
            </w:r>
          </w:p>
        </w:tc>
        <w:tc>
          <w:tcPr>
            <w:tcW w:w="1250" w:type="pct"/>
          </w:tcPr>
          <w:p w14:paraId="77D2B0D0" w14:textId="77777777" w:rsidR="00EC55F6" w:rsidRPr="00040D4C" w:rsidRDefault="00EC55F6" w:rsidP="00D108CD">
            <w:pPr>
              <w:spacing w:line="240" w:lineRule="auto"/>
              <w:jc w:val="left"/>
            </w:pPr>
            <w:r w:rsidRPr="00040D4C">
              <w:t>505</w:t>
            </w:r>
          </w:p>
        </w:tc>
        <w:tc>
          <w:tcPr>
            <w:tcW w:w="1250" w:type="pct"/>
          </w:tcPr>
          <w:p w14:paraId="68D60ECD" w14:textId="77777777" w:rsidR="00EC55F6" w:rsidRPr="00040D4C" w:rsidRDefault="00EC55F6" w:rsidP="00D108CD">
            <w:pPr>
              <w:spacing w:line="240" w:lineRule="auto"/>
              <w:jc w:val="left"/>
            </w:pPr>
            <w:r w:rsidRPr="00040D4C">
              <w:t>0.855</w:t>
            </w:r>
          </w:p>
        </w:tc>
      </w:tr>
    </w:tbl>
    <w:p w14:paraId="3E167EAE" w14:textId="77777777" w:rsidR="00EC55F6" w:rsidRPr="00040D4C" w:rsidRDefault="00EC55F6" w:rsidP="00EC55F6"/>
    <w:bookmarkEnd w:id="20"/>
    <w:bookmarkEnd w:id="21"/>
    <w:p w14:paraId="704F9ECA" w14:textId="2BB37741" w:rsidR="00A2211F" w:rsidRPr="00040D4C" w:rsidRDefault="00670ED0" w:rsidP="00C10B3F">
      <w:r w:rsidRPr="00040D4C">
        <w:t xml:space="preserve">As the data of Ref. </w:t>
      </w:r>
      <w:r w:rsidRPr="00040D4C">
        <w:fldChar w:fldCharType="begin"/>
      </w:r>
      <w:r w:rsidR="00C10B3F" w:rsidRPr="00040D4C">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fldChar w:fldCharType="separate"/>
      </w:r>
      <w:r w:rsidR="00C10B3F" w:rsidRPr="00040D4C">
        <w:t>[</w:t>
      </w:r>
      <w:hyperlink w:anchor="_ENREF_2" w:tooltip="Giacinti Baschetti, 2003 #24" w:history="1">
        <w:r w:rsidR="00C10B3F" w:rsidRPr="00040D4C">
          <w:rPr>
            <w:rStyle w:val="Hyperlink"/>
          </w:rPr>
          <w:t>2</w:t>
        </w:r>
      </w:hyperlink>
      <w:r w:rsidR="00C10B3F" w:rsidRPr="00040D4C">
        <w:t>]</w:t>
      </w:r>
      <w:r w:rsidRPr="00040D4C">
        <w:fldChar w:fldCharType="end"/>
      </w:r>
      <w:r w:rsidRPr="00040D4C">
        <w:t xml:space="preserve"> are illustrated in terms of ratio of applied pressure</w:t>
      </w:r>
      <w:r w:rsidR="00B95AA2" w:rsidRPr="00040D4C">
        <w:t>s</w:t>
      </w:r>
      <w:r w:rsidRPr="00040D4C">
        <w:t xml:space="preserve"> and vapor pressure, f</w:t>
      </w:r>
      <w:r w:rsidR="00A2211F" w:rsidRPr="00040D4C">
        <w:t xml:space="preserve">or calculation of vapor pressure of acetonitrile, the </w:t>
      </w:r>
      <w:bookmarkStart w:id="22" w:name="OLE_LINK8"/>
      <w:bookmarkStart w:id="23" w:name="OLE_LINK9"/>
      <w:r w:rsidR="00A2211F" w:rsidRPr="00040D4C">
        <w:t xml:space="preserve">Antoine equation </w:t>
      </w:r>
      <w:bookmarkEnd w:id="22"/>
      <w:bookmarkEnd w:id="23"/>
      <w:r w:rsidR="00A2211F" w:rsidRPr="00040D4C">
        <w:t xml:space="preserve">was used as given in Eq. </w:t>
      </w:r>
      <w:r w:rsidR="00A2211F" w:rsidRPr="00040D4C">
        <w:fldChar w:fldCharType="begin"/>
      </w:r>
      <w:r w:rsidR="00A2211F" w:rsidRPr="00040D4C">
        <w:instrText xml:space="preserve"> REF _Ref468631728 \h </w:instrText>
      </w:r>
      <w:r w:rsidR="008A1EBC" w:rsidRPr="00040D4C">
        <w:instrText xml:space="preserve"> \* MERGEFORMAT </w:instrText>
      </w:r>
      <w:r w:rsidR="00A2211F" w:rsidRPr="00040D4C">
        <w:fldChar w:fldCharType="separate"/>
      </w:r>
      <w:r w:rsidR="00D77B57" w:rsidRPr="00040D4C">
        <w:rPr>
          <w:lang w:eastAsia="ja-JP"/>
        </w:rPr>
        <w:t>11</w:t>
      </w:r>
      <w:r w:rsidR="00A2211F" w:rsidRPr="00040D4C">
        <w:fldChar w:fldCharType="end"/>
      </w:r>
      <w:r w:rsidR="00A2211F" w:rsidRPr="00040D4C">
        <w:t xml:space="preserve"> where </w:t>
      </w:r>
      <w:r w:rsidR="00A2211F" w:rsidRPr="00040D4C">
        <w:rPr>
          <w:position w:val="-6"/>
        </w:rPr>
        <w:object w:dxaOrig="200" w:dyaOrig="279" w14:anchorId="73402EB4">
          <v:shape id="_x0000_i1076" type="#_x0000_t75" style="width:9.65pt;height:13.95pt" o:ole="">
            <v:imagedata r:id="rId111" o:title=""/>
          </v:shape>
          <o:OLEObject Type="Embed" ProgID="Equation.DSMT4" ShapeID="_x0000_i1076" DrawAspect="Content" ObjectID="_1647772291" r:id="rId112"/>
        </w:object>
      </w:r>
      <w:r w:rsidR="00A2211F" w:rsidRPr="00040D4C">
        <w:t xml:space="preserve"> denotes the temperature in Celsius degree and vapor pressure is in </w:t>
      </w:r>
      <w:r w:rsidR="00A2211F" w:rsidRPr="00040D4C">
        <w:rPr>
          <w:i/>
          <w:iCs/>
        </w:rPr>
        <w:t>kPa</w:t>
      </w:r>
      <w:r w:rsidR="00A2211F" w:rsidRPr="00040D4C">
        <w:t xml:space="preserve">. </w:t>
      </w:r>
    </w:p>
    <w:tbl>
      <w:tblPr>
        <w:tblStyle w:val="TableGrid"/>
        <w:tblW w:w="92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A2211F" w:rsidRPr="00040D4C" w14:paraId="57FA7466" w14:textId="77777777" w:rsidTr="00D50515">
        <w:tc>
          <w:tcPr>
            <w:tcW w:w="8613" w:type="dxa"/>
            <w:vAlign w:val="center"/>
          </w:tcPr>
          <w:p w14:paraId="2CAD7E68" w14:textId="77777777" w:rsidR="00A2211F" w:rsidRPr="00040D4C" w:rsidRDefault="00A2211F" w:rsidP="00D50515">
            <w:pPr>
              <w:jc w:val="left"/>
            </w:pPr>
            <w:r w:rsidRPr="00040D4C">
              <w:rPr>
                <w:position w:val="-24"/>
              </w:rPr>
              <w:object w:dxaOrig="1719" w:dyaOrig="620" w14:anchorId="56699CB4">
                <v:shape id="_x0000_i1077" type="#_x0000_t75" style="width:87.05pt;height:31.15pt" o:ole="">
                  <v:imagedata r:id="rId113" o:title=""/>
                </v:shape>
                <o:OLEObject Type="Embed" ProgID="Equation.DSMT4" ShapeID="_x0000_i1077" DrawAspect="Content" ObjectID="_1647772292" r:id="rId114"/>
              </w:object>
            </w:r>
          </w:p>
        </w:tc>
        <w:tc>
          <w:tcPr>
            <w:tcW w:w="630" w:type="dxa"/>
            <w:vAlign w:val="center"/>
          </w:tcPr>
          <w:p w14:paraId="16D72D88" w14:textId="3EA22855" w:rsidR="00A2211F" w:rsidRPr="00040D4C" w:rsidRDefault="00A2211F" w:rsidP="00D50515">
            <w:pPr>
              <w:rPr>
                <w:lang w:eastAsia="ja-JP"/>
              </w:rPr>
            </w:pPr>
            <w:r w:rsidRPr="00040D4C">
              <w:rPr>
                <w:lang w:eastAsia="ja-JP"/>
              </w:rPr>
              <w:fldChar w:fldCharType="begin"/>
            </w:r>
            <w:r w:rsidRPr="00040D4C">
              <w:rPr>
                <w:lang w:eastAsia="ja-JP"/>
              </w:rPr>
              <w:instrText xml:space="preserve"> SEQ Equation \* ARABIC </w:instrText>
            </w:r>
            <w:r w:rsidRPr="00040D4C">
              <w:rPr>
                <w:lang w:eastAsia="ja-JP"/>
              </w:rPr>
              <w:fldChar w:fldCharType="separate"/>
            </w:r>
            <w:bookmarkStart w:id="24" w:name="_Ref468631728"/>
            <w:r w:rsidR="00D77B57" w:rsidRPr="00040D4C">
              <w:rPr>
                <w:noProof/>
                <w:lang w:eastAsia="ja-JP"/>
              </w:rPr>
              <w:t>11</w:t>
            </w:r>
            <w:bookmarkEnd w:id="24"/>
            <w:r w:rsidRPr="00040D4C">
              <w:rPr>
                <w:lang w:eastAsia="ja-JP"/>
              </w:rPr>
              <w:fldChar w:fldCharType="end"/>
            </w:r>
          </w:p>
        </w:tc>
      </w:tr>
    </w:tbl>
    <w:p w14:paraId="753CFCED" w14:textId="15EB34B4" w:rsidR="00A2211F" w:rsidRPr="00040D4C" w:rsidRDefault="00A2211F" w:rsidP="00874407">
      <w:r w:rsidRPr="00040D4C">
        <w:t xml:space="preserve">The constants </w:t>
      </w:r>
      <w:r w:rsidRPr="00040D4C">
        <w:rPr>
          <w:i/>
          <w:iCs/>
        </w:rPr>
        <w:t>A</w:t>
      </w:r>
      <w:r w:rsidRPr="00040D4C">
        <w:t>-</w:t>
      </w:r>
      <w:r w:rsidRPr="00040D4C">
        <w:rPr>
          <w:i/>
          <w:iCs/>
        </w:rPr>
        <w:t>C</w:t>
      </w:r>
      <w:r w:rsidRPr="00040D4C">
        <w:t xml:space="preserve"> were retrieved from Ref. </w:t>
      </w:r>
      <w:r w:rsidRPr="00040D4C">
        <w:fldChar w:fldCharType="begin"/>
      </w:r>
      <w:r w:rsidR="00874407" w:rsidRPr="00040D4C">
        <w:instrText xml:space="preserve"> ADDIN EN.CITE &lt;EndNote&gt;&lt;Cite&gt;&lt;Author&gt;Smith&lt;/Author&gt;&lt;Year&gt;2005&lt;/Year&gt;&lt;RecNum&gt;334&lt;/RecNum&gt;&lt;DisplayText&gt;[19]&lt;/DisplayText&gt;&lt;record&gt;&lt;rec-number&gt;334&lt;/rec-number&gt;&lt;foreign-keys&gt;&lt;key app="EN" db-id="r2p5rr9s7p9xfpe9vz2vwfa7p0eszdv5tvat" timestamp="1480407174"&gt;334&lt;/key&gt;&lt;key app="ENWeb" db-id=""&gt;0&lt;/key&gt;&lt;/foreign-keys&gt;&lt;ref-type name="Book"&gt;6&lt;/ref-type&gt;&lt;contributors&gt;&lt;authors&gt;&lt;author&gt;J.M. Smith&lt;/author&gt;&lt;author&gt;Hendrick Van Ness&lt;/author&gt;&lt;author&gt;Michael Abbott&lt;/author&gt;&lt;/authors&gt;&lt;/contributors&gt;&lt;titles&gt;&lt;title&gt;Introduction to Chemical Engineering Thermodynamics&lt;/title&gt;&lt;/titles&gt;&lt;dates&gt;&lt;year&gt;2005&lt;/year&gt;&lt;/dates&gt;&lt;publisher&gt;McGraw-Hill Education&lt;/publisher&gt;&lt;urls&gt;&lt;/urls&gt;&lt;/record&gt;&lt;/Cite&gt;&lt;/EndNote&gt;</w:instrText>
      </w:r>
      <w:r w:rsidRPr="00040D4C">
        <w:fldChar w:fldCharType="separate"/>
      </w:r>
      <w:r w:rsidR="00874407" w:rsidRPr="00040D4C">
        <w:t>[</w:t>
      </w:r>
      <w:hyperlink w:anchor="_ENREF_19" w:tooltip="Smith, 2005 #334" w:history="1">
        <w:r w:rsidR="00874407" w:rsidRPr="00040D4C">
          <w:rPr>
            <w:rStyle w:val="Hyperlink"/>
          </w:rPr>
          <w:t>19</w:t>
        </w:r>
      </w:hyperlink>
      <w:r w:rsidR="00874407" w:rsidRPr="00040D4C">
        <w:t>]</w:t>
      </w:r>
      <w:r w:rsidRPr="00040D4C">
        <w:fldChar w:fldCharType="end"/>
      </w:r>
      <w:r w:rsidRPr="00040D4C">
        <w:t xml:space="preserve"> as listed in </w:t>
      </w:r>
      <w:r w:rsidR="001574E8" w:rsidRPr="00040D4C">
        <w:fldChar w:fldCharType="begin"/>
      </w:r>
      <w:r w:rsidR="001574E8" w:rsidRPr="00040D4C">
        <w:instrText xml:space="preserve"> REF _Ref468631971 \h </w:instrText>
      </w:r>
      <w:r w:rsidR="008A1EBC" w:rsidRPr="00040D4C">
        <w:instrText xml:space="preserve"> \* MERGEFORMAT </w:instrText>
      </w:r>
      <w:r w:rsidR="001574E8" w:rsidRPr="00040D4C">
        <w:fldChar w:fldCharType="separate"/>
      </w:r>
      <w:r w:rsidR="00D77B57" w:rsidRPr="00040D4C">
        <w:t>Table 2</w:t>
      </w:r>
      <w:r w:rsidR="001574E8" w:rsidRPr="00040D4C">
        <w:fldChar w:fldCharType="end"/>
      </w:r>
      <w:r w:rsidRPr="00040D4C">
        <w:t>.</w:t>
      </w:r>
    </w:p>
    <w:p w14:paraId="10C1F51D" w14:textId="30C06756" w:rsidR="00A2211F" w:rsidRPr="00040D4C" w:rsidRDefault="00A2211F" w:rsidP="00A2211F">
      <w:pPr>
        <w:pStyle w:val="Caption"/>
      </w:pPr>
      <w:bookmarkStart w:id="25" w:name="_Ref468631971"/>
      <w:r w:rsidRPr="00040D4C">
        <w:t xml:space="preserve">Table </w:t>
      </w:r>
      <w:r w:rsidR="001661D0">
        <w:fldChar w:fldCharType="begin"/>
      </w:r>
      <w:r w:rsidR="001661D0">
        <w:instrText xml:space="preserve"> SEQ Table \* ARABIC </w:instrText>
      </w:r>
      <w:r w:rsidR="001661D0">
        <w:fldChar w:fldCharType="separate"/>
      </w:r>
      <w:r w:rsidR="00D77B57" w:rsidRPr="00040D4C">
        <w:rPr>
          <w:noProof/>
        </w:rPr>
        <w:t>2</w:t>
      </w:r>
      <w:r w:rsidR="001661D0">
        <w:rPr>
          <w:noProof/>
        </w:rPr>
        <w:fldChar w:fldCharType="end"/>
      </w:r>
      <w:bookmarkEnd w:id="25"/>
      <w:r w:rsidRPr="00040D4C">
        <w:t xml:space="preserve">. Constants of Antoine equation for acetonitrile </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256"/>
        <w:gridCol w:w="2257"/>
        <w:gridCol w:w="2257"/>
        <w:gridCol w:w="2257"/>
      </w:tblGrid>
      <w:tr w:rsidR="00A2211F" w:rsidRPr="00040D4C" w14:paraId="0F3A0BB6" w14:textId="77777777" w:rsidTr="00D50515">
        <w:tc>
          <w:tcPr>
            <w:tcW w:w="1250" w:type="pct"/>
            <w:vAlign w:val="center"/>
          </w:tcPr>
          <w:p w14:paraId="7BE51EFE" w14:textId="18A3FA74" w:rsidR="00A2211F" w:rsidRPr="00040D4C" w:rsidRDefault="00A2211F" w:rsidP="00D50515">
            <w:pPr>
              <w:spacing w:line="240" w:lineRule="auto"/>
              <w:jc w:val="left"/>
              <w:rPr>
                <w:b/>
                <w:bCs/>
              </w:rPr>
            </w:pPr>
            <w:r w:rsidRPr="00040D4C">
              <w:rPr>
                <w:b/>
                <w:bCs/>
              </w:rPr>
              <w:t xml:space="preserve">Constant  </w:t>
            </w:r>
          </w:p>
        </w:tc>
        <w:tc>
          <w:tcPr>
            <w:tcW w:w="1250" w:type="pct"/>
            <w:vAlign w:val="center"/>
          </w:tcPr>
          <w:p w14:paraId="1FE2DEBA" w14:textId="3014E1E5" w:rsidR="00A2211F" w:rsidRPr="00040D4C" w:rsidRDefault="00A2211F" w:rsidP="00D50515">
            <w:pPr>
              <w:spacing w:line="240" w:lineRule="auto"/>
              <w:jc w:val="left"/>
              <w:rPr>
                <w:b/>
                <w:bCs/>
                <w:i/>
                <w:iCs/>
              </w:rPr>
            </w:pPr>
            <w:r w:rsidRPr="00040D4C">
              <w:rPr>
                <w:b/>
                <w:bCs/>
                <w:i/>
                <w:iCs/>
              </w:rPr>
              <w:t>A</w:t>
            </w:r>
          </w:p>
        </w:tc>
        <w:tc>
          <w:tcPr>
            <w:tcW w:w="1250" w:type="pct"/>
            <w:vAlign w:val="center"/>
          </w:tcPr>
          <w:p w14:paraId="5D8740FD" w14:textId="2C2AEC9A" w:rsidR="00A2211F" w:rsidRPr="00040D4C" w:rsidRDefault="00A2211F" w:rsidP="00D50515">
            <w:pPr>
              <w:spacing w:line="240" w:lineRule="auto"/>
              <w:jc w:val="left"/>
              <w:rPr>
                <w:b/>
                <w:bCs/>
                <w:i/>
                <w:iCs/>
              </w:rPr>
            </w:pPr>
            <w:r w:rsidRPr="00040D4C">
              <w:rPr>
                <w:b/>
                <w:bCs/>
                <w:i/>
                <w:iCs/>
              </w:rPr>
              <w:t>B</w:t>
            </w:r>
          </w:p>
        </w:tc>
        <w:tc>
          <w:tcPr>
            <w:tcW w:w="1250" w:type="pct"/>
            <w:vAlign w:val="center"/>
          </w:tcPr>
          <w:p w14:paraId="28D50553" w14:textId="05C3A4B1" w:rsidR="00A2211F" w:rsidRPr="00040D4C" w:rsidRDefault="00A2211F" w:rsidP="00D50515">
            <w:pPr>
              <w:spacing w:line="240" w:lineRule="auto"/>
              <w:jc w:val="left"/>
              <w:rPr>
                <w:b/>
                <w:bCs/>
                <w:i/>
                <w:iCs/>
              </w:rPr>
            </w:pPr>
            <w:r w:rsidRPr="00040D4C">
              <w:rPr>
                <w:b/>
                <w:bCs/>
                <w:i/>
                <w:iCs/>
              </w:rPr>
              <w:t>C</w:t>
            </w:r>
          </w:p>
        </w:tc>
      </w:tr>
      <w:tr w:rsidR="00A2211F" w:rsidRPr="00040D4C" w14:paraId="4720293D" w14:textId="77777777" w:rsidTr="00D50515">
        <w:tc>
          <w:tcPr>
            <w:tcW w:w="1250" w:type="pct"/>
            <w:vAlign w:val="center"/>
          </w:tcPr>
          <w:p w14:paraId="40DFEE54" w14:textId="200B5EF7" w:rsidR="00A2211F" w:rsidRPr="00040D4C" w:rsidRDefault="00A2211F" w:rsidP="00A2211F">
            <w:pPr>
              <w:spacing w:line="240" w:lineRule="auto"/>
              <w:jc w:val="left"/>
              <w:rPr>
                <w:b/>
                <w:bCs/>
              </w:rPr>
            </w:pPr>
            <w:r w:rsidRPr="00040D4C">
              <w:rPr>
                <w:b/>
                <w:bCs/>
              </w:rPr>
              <w:t xml:space="preserve">Value </w:t>
            </w:r>
          </w:p>
        </w:tc>
        <w:tc>
          <w:tcPr>
            <w:tcW w:w="1250" w:type="pct"/>
          </w:tcPr>
          <w:p w14:paraId="69C6E29B" w14:textId="4B8187B8" w:rsidR="00A2211F" w:rsidRPr="00040D4C" w:rsidRDefault="001574E8" w:rsidP="00D50515">
            <w:pPr>
              <w:spacing w:line="240" w:lineRule="auto"/>
              <w:jc w:val="left"/>
            </w:pPr>
            <w:r w:rsidRPr="00040D4C">
              <w:t>14.8950</w:t>
            </w:r>
          </w:p>
        </w:tc>
        <w:tc>
          <w:tcPr>
            <w:tcW w:w="1250" w:type="pct"/>
          </w:tcPr>
          <w:p w14:paraId="0DF04933" w14:textId="4A03A0B6" w:rsidR="00A2211F" w:rsidRPr="00040D4C" w:rsidRDefault="001574E8" w:rsidP="001574E8">
            <w:pPr>
              <w:spacing w:line="240" w:lineRule="auto"/>
              <w:jc w:val="left"/>
            </w:pPr>
            <w:r w:rsidRPr="00040D4C">
              <w:t>3413.10</w:t>
            </w:r>
          </w:p>
        </w:tc>
        <w:tc>
          <w:tcPr>
            <w:tcW w:w="1250" w:type="pct"/>
          </w:tcPr>
          <w:p w14:paraId="5634EACA" w14:textId="49C308D0" w:rsidR="00A2211F" w:rsidRPr="00040D4C" w:rsidRDefault="001574E8" w:rsidP="001574E8">
            <w:pPr>
              <w:spacing w:line="240" w:lineRule="auto"/>
              <w:jc w:val="left"/>
            </w:pPr>
            <w:r w:rsidRPr="00040D4C">
              <w:t>250.523</w:t>
            </w:r>
          </w:p>
        </w:tc>
      </w:tr>
    </w:tbl>
    <w:p w14:paraId="4429EE7E" w14:textId="750CF13E" w:rsidR="00A2211F" w:rsidRPr="00040D4C" w:rsidRDefault="00A2211F" w:rsidP="00A2211F"/>
    <w:p w14:paraId="0C8FBE54" w14:textId="49F9A06C" w:rsidR="00EB6C82" w:rsidRPr="00040D4C" w:rsidRDefault="00EB6C82" w:rsidP="00A2211F">
      <w:r w:rsidRPr="00040D4C">
        <w:t>The calculations were done by using the developed model and the results are compared to the experimental data in the following section.</w:t>
      </w:r>
    </w:p>
    <w:p w14:paraId="1CAC801C" w14:textId="49102237" w:rsidR="00211DE4" w:rsidRPr="00040D4C" w:rsidRDefault="00F8170A" w:rsidP="00F8170A">
      <w:pPr>
        <w:pStyle w:val="Heading1"/>
        <w:rPr>
          <w:noProof w:val="0"/>
        </w:rPr>
      </w:pPr>
      <w:r w:rsidRPr="00040D4C">
        <w:rPr>
          <w:noProof w:val="0"/>
        </w:rPr>
        <w:t>Results and discussion</w:t>
      </w:r>
    </w:p>
    <w:p w14:paraId="0AFD66BC" w14:textId="2AC42DB1" w:rsidR="00B95AA2" w:rsidRPr="00040D4C" w:rsidRDefault="002D747D" w:rsidP="00583544">
      <w:r w:rsidRPr="00040D4C">
        <w:lastRenderedPageBreak/>
        <w:t xml:space="preserve">The calculations were done by using the developed model and the results are compared to the experimental data. In </w:t>
      </w:r>
      <w:r w:rsidRPr="00040D4C">
        <w:fldChar w:fldCharType="begin"/>
      </w:r>
      <w:r w:rsidRPr="00040D4C">
        <w:instrText xml:space="preserve"> REF _Ref473578856 \h </w:instrText>
      </w:r>
      <w:r w:rsidR="00040D4C">
        <w:instrText xml:space="preserve"> \* MERGEFORMAT </w:instrText>
      </w:r>
      <w:r w:rsidRPr="00040D4C">
        <w:fldChar w:fldCharType="separate"/>
      </w:r>
      <w:r w:rsidR="00D77B57" w:rsidRPr="00040D4C">
        <w:t xml:space="preserve">Fig. </w:t>
      </w:r>
      <w:r w:rsidR="00D77B57" w:rsidRPr="00040D4C">
        <w:rPr>
          <w:noProof/>
        </w:rPr>
        <w:t>2</w:t>
      </w:r>
      <w:r w:rsidRPr="00040D4C">
        <w:fldChar w:fldCharType="end"/>
      </w:r>
      <w:r w:rsidRPr="00040D4C">
        <w:t xml:space="preserve">, </w:t>
      </w:r>
      <w:r w:rsidR="00865110" w:rsidRPr="00040D4C">
        <w:t xml:space="preserve">the correlation results of model calculation (solid lines) and experimental data collected from Ref. </w:t>
      </w:r>
      <w:r w:rsidR="00865110" w:rsidRPr="00040D4C">
        <w:fldChar w:fldCharType="begin"/>
      </w:r>
      <w:r w:rsidR="00865110" w:rsidRPr="00040D4C">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00865110" w:rsidRPr="00040D4C">
        <w:fldChar w:fldCharType="separate"/>
      </w:r>
      <w:r w:rsidR="00865110" w:rsidRPr="00040D4C">
        <w:t>[</w:t>
      </w:r>
      <w:hyperlink w:anchor="_ENREF_2" w:tooltip="Giacinti Baschetti, 2003 #24" w:history="1">
        <w:r w:rsidR="00865110" w:rsidRPr="00040D4C">
          <w:rPr>
            <w:rStyle w:val="Hyperlink"/>
          </w:rPr>
          <w:t>2</w:t>
        </w:r>
      </w:hyperlink>
      <w:r w:rsidR="00865110" w:rsidRPr="00040D4C">
        <w:t>]</w:t>
      </w:r>
      <w:r w:rsidR="00865110" w:rsidRPr="00040D4C">
        <w:fldChar w:fldCharType="end"/>
      </w:r>
      <w:r w:rsidR="00865110" w:rsidRPr="00040D4C">
        <w:t xml:space="preserve"> for the sorption of acetonitrile in polycarbonate (PC) at 40 °C are shown. Based on the results, significant accuracy and agreement between calculated and experimental data was achieved demonstrating the reliability of developed model.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7"/>
      </w:tblGrid>
      <w:tr w:rsidR="003E1E64" w:rsidRPr="00040D4C" w14:paraId="30C3AC8F" w14:textId="77777777" w:rsidTr="0059131B">
        <w:trPr>
          <w:jc w:val="center"/>
        </w:trPr>
        <w:tc>
          <w:tcPr>
            <w:tcW w:w="9017" w:type="dxa"/>
          </w:tcPr>
          <w:p w14:paraId="51CFECFE" w14:textId="74F7E1E2" w:rsidR="003E1E64" w:rsidRPr="00040D4C" w:rsidRDefault="00CA3A0B" w:rsidP="00BE0B13">
            <w:pPr>
              <w:spacing w:line="276" w:lineRule="auto"/>
              <w:jc w:val="center"/>
            </w:pPr>
            <w:r w:rsidRPr="00040D4C">
              <w:rPr>
                <w:noProof/>
              </w:rPr>
              <mc:AlternateContent>
                <mc:Choice Requires="wpg">
                  <w:drawing>
                    <wp:anchor distT="0" distB="0" distL="114300" distR="114300" simplePos="0" relativeHeight="251662336" behindDoc="0" locked="0" layoutInCell="1" allowOverlap="1" wp14:anchorId="64A18785" wp14:editId="48B88247">
                      <wp:simplePos x="0" y="0"/>
                      <wp:positionH relativeFrom="column">
                        <wp:posOffset>880326</wp:posOffset>
                      </wp:positionH>
                      <wp:positionV relativeFrom="paragraph">
                        <wp:posOffset>146649</wp:posOffset>
                      </wp:positionV>
                      <wp:extent cx="4192437" cy="3407434"/>
                      <wp:effectExtent l="0" t="0" r="17780" b="21590"/>
                      <wp:wrapNone/>
                      <wp:docPr id="5" name="Group 5"/>
                      <wp:cNvGraphicFramePr/>
                      <a:graphic xmlns:a="http://schemas.openxmlformats.org/drawingml/2006/main">
                        <a:graphicData uri="http://schemas.microsoft.com/office/word/2010/wordprocessingGroup">
                          <wpg:wgp>
                            <wpg:cNvGrpSpPr/>
                            <wpg:grpSpPr>
                              <a:xfrm>
                                <a:off x="0" y="0"/>
                                <a:ext cx="4192437" cy="3407434"/>
                                <a:chOff x="0" y="0"/>
                                <a:chExt cx="4192437" cy="3407434"/>
                              </a:xfrm>
                            </wpg:grpSpPr>
                            <wps:wsp>
                              <wps:cNvPr id="12" name="Text Box 12"/>
                              <wps:cNvSpPr txBox="1"/>
                              <wps:spPr>
                                <a:xfrm>
                                  <a:off x="310551" y="241540"/>
                                  <a:ext cx="552450" cy="333375"/>
                                </a:xfrm>
                                <a:prstGeom prst="rect">
                                  <a:avLst/>
                                </a:prstGeom>
                                <a:noFill/>
                                <a:ln w="6350">
                                  <a:noFill/>
                                </a:ln>
                              </wps:spPr>
                              <wps:txbx>
                                <w:txbxContent>
                                  <w:p w14:paraId="35BD4041" w14:textId="53F0A7DC" w:rsidR="00CA3A0B" w:rsidRPr="00DB5346" w:rsidRDefault="00CA3A0B">
                                    <w:pPr>
                                      <w:rPr>
                                        <w:b/>
                                        <w:bCs/>
                                        <w:i/>
                                        <w:iCs/>
                                        <w:sz w:val="32"/>
                                        <w:szCs w:val="32"/>
                                      </w:rPr>
                                    </w:pPr>
                                    <w:r w:rsidRPr="00DB5346">
                                      <w:rPr>
                                        <w:b/>
                                        <w:bCs/>
                                        <w:i/>
                                        <w:iCs/>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Freeform 4"/>
                              <wps:cNvSpPr/>
                              <wps:spPr>
                                <a:xfrm>
                                  <a:off x="0" y="0"/>
                                  <a:ext cx="4192437" cy="3407434"/>
                                </a:xfrm>
                                <a:custGeom>
                                  <a:avLst/>
                                  <a:gdLst>
                                    <a:gd name="connsiteX0" fmla="*/ 0 w 4192437"/>
                                    <a:gd name="connsiteY0" fmla="*/ 3407434 h 3407434"/>
                                    <a:gd name="connsiteX1" fmla="*/ 207034 w 4192437"/>
                                    <a:gd name="connsiteY1" fmla="*/ 3010619 h 3407434"/>
                                    <a:gd name="connsiteX2" fmla="*/ 621102 w 4192437"/>
                                    <a:gd name="connsiteY2" fmla="*/ 2449902 h 3407434"/>
                                    <a:gd name="connsiteX3" fmla="*/ 1414732 w 4192437"/>
                                    <a:gd name="connsiteY3" fmla="*/ 1759789 h 3407434"/>
                                    <a:gd name="connsiteX4" fmla="*/ 3010619 w 4192437"/>
                                    <a:gd name="connsiteY4" fmla="*/ 733245 h 3407434"/>
                                    <a:gd name="connsiteX5" fmla="*/ 4192437 w 4192437"/>
                                    <a:gd name="connsiteY5" fmla="*/ 0 h 3407434"/>
                                    <a:gd name="connsiteX6" fmla="*/ 4192437 w 4192437"/>
                                    <a:gd name="connsiteY6" fmla="*/ 0 h 3407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92437" h="3407434">
                                      <a:moveTo>
                                        <a:pt x="0" y="3407434"/>
                                      </a:moveTo>
                                      <a:cubicBezTo>
                                        <a:pt x="51758" y="3288821"/>
                                        <a:pt x="103517" y="3170208"/>
                                        <a:pt x="207034" y="3010619"/>
                                      </a:cubicBezTo>
                                      <a:cubicBezTo>
                                        <a:pt x="310551" y="2851030"/>
                                        <a:pt x="419819" y="2658374"/>
                                        <a:pt x="621102" y="2449902"/>
                                      </a:cubicBezTo>
                                      <a:cubicBezTo>
                                        <a:pt x="822385" y="2241430"/>
                                        <a:pt x="1016479" y="2045898"/>
                                        <a:pt x="1414732" y="1759789"/>
                                      </a:cubicBezTo>
                                      <a:cubicBezTo>
                                        <a:pt x="1812985" y="1473680"/>
                                        <a:pt x="2547668" y="1026543"/>
                                        <a:pt x="3010619" y="733245"/>
                                      </a:cubicBezTo>
                                      <a:cubicBezTo>
                                        <a:pt x="3473570" y="439947"/>
                                        <a:pt x="4192437" y="0"/>
                                        <a:pt x="4192437" y="0"/>
                                      </a:cubicBezTo>
                                      <a:lnTo>
                                        <a:pt x="4192437"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4A18785" id="Group 5" o:spid="_x0000_s1026" style="position:absolute;left:0;text-align:left;margin-left:69.3pt;margin-top:11.55pt;width:330.1pt;height:268.3pt;z-index:251662336" coordsize="41924,34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">
                      <v:shapetype id="_x0000_t202" coordsize="21600,21600" o:spt="202" path="m,l,21600r21600,l21600,xe">
                        <v:stroke joinstyle="miter"/>
                        <v:path gradientshapeok="t" o:connecttype="rect"/>
                      </v:shapetype>
                      <v:shape id="Text Box 12" o:spid="_x0000_s1027" type="#_x0000_t202" style="position:absolute;left:3105;top:2415;width:5525;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5BD4041" w14:textId="53F0A7DC" w:rsidR="00CA3A0B" w:rsidRPr="00DB5346" w:rsidRDefault="00CA3A0B">
                              <w:pPr>
                                <w:rPr>
                                  <w:b/>
                                  <w:bCs/>
                                  <w:i/>
                                  <w:iCs/>
                                  <w:sz w:val="32"/>
                                  <w:szCs w:val="32"/>
                                </w:rPr>
                              </w:pPr>
                              <w:r w:rsidRPr="00DB5346">
                                <w:rPr>
                                  <w:b/>
                                  <w:bCs/>
                                  <w:i/>
                                  <w:iCs/>
                                  <w:sz w:val="32"/>
                                  <w:szCs w:val="32"/>
                                </w:rPr>
                                <w:t>a</w:t>
                              </w:r>
                            </w:p>
                          </w:txbxContent>
                        </v:textbox>
                      </v:shape>
                      <v:shape id="Freeform 4" o:spid="_x0000_s1028" style="position:absolute;width:41924;height:34074;visibility:visible;mso-wrap-style:square;v-text-anchor:middle" coordsize="4192437,3407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" path="m,3407434c51758,3288821,103517,3170208,207034,3010619,310551,2851030,419819,2658374,621102,2449902v201283,-208472,395377,-404004,793630,-690113c1812985,1473680,2547668,1026543,3010619,733245,3473570,439947,4192437,,4192437,r,e" filled="f" strokecolor="black [3213]" strokeweight="2pt">
                        <v:path arrowok="t" o:connecttype="custom" o:connectlocs="0,3407434;207034,3010619;621102,2449902;1414732,1759789;3010619,733245;4192437,0;4192437,0" o:connectangles="0,0,0,0,0,0,0"/>
                      </v:shape>
                    </v:group>
                  </w:pict>
                </mc:Fallback>
              </mc:AlternateContent>
            </w:r>
            <w:r w:rsidR="0038442B" w:rsidRPr="00040D4C">
              <w:rPr>
                <w:noProof/>
              </w:rPr>
              <w:drawing>
                <wp:inline distT="0" distB="0" distL="0" distR="0" wp14:anchorId="27171795" wp14:editId="696AAC2A">
                  <wp:extent cx="4846955" cy="395089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C2.png"/>
                          <pic:cNvPicPr/>
                        </pic:nvPicPr>
                        <pic:blipFill rotWithShape="1">
                          <a:blip r:embed="rId115" cstate="print">
                            <a:extLst>
                              <a:ext uri="{28A0092B-C50C-407E-A947-70E740481C1C}">
                                <a14:useLocalDpi xmlns:a14="http://schemas.microsoft.com/office/drawing/2010/main" val="0"/>
                              </a:ext>
                            </a:extLst>
                          </a:blip>
                          <a:srcRect l="3796" t="4116" r="7336" b="1616"/>
                          <a:stretch/>
                        </pic:blipFill>
                        <pic:spPr bwMode="auto">
                          <a:xfrm>
                            <a:off x="0" y="0"/>
                            <a:ext cx="4876064" cy="3974626"/>
                          </a:xfrm>
                          <a:prstGeom prst="rect">
                            <a:avLst/>
                          </a:prstGeom>
                          <a:ln>
                            <a:noFill/>
                          </a:ln>
                          <a:extLst>
                            <a:ext uri="{53640926-AAD7-44D8-BBD7-CCE9431645EC}">
                              <a14:shadowObscured xmlns:a14="http://schemas.microsoft.com/office/drawing/2010/main"/>
                            </a:ext>
                          </a:extLst>
                        </pic:spPr>
                      </pic:pic>
                    </a:graphicData>
                  </a:graphic>
                </wp:inline>
              </w:drawing>
            </w:r>
          </w:p>
        </w:tc>
      </w:tr>
      <w:tr w:rsidR="003E1E64" w:rsidRPr="00040D4C" w14:paraId="1D5FF53E" w14:textId="77777777" w:rsidTr="0059131B">
        <w:trPr>
          <w:jc w:val="center"/>
        </w:trPr>
        <w:tc>
          <w:tcPr>
            <w:tcW w:w="9017" w:type="dxa"/>
          </w:tcPr>
          <w:p w14:paraId="5DBFAD15" w14:textId="1F21E149" w:rsidR="003E1E64" w:rsidRPr="00040D4C" w:rsidRDefault="0059131B" w:rsidP="00BE0B13">
            <w:pPr>
              <w:spacing w:line="276" w:lineRule="auto"/>
              <w:jc w:val="center"/>
            </w:pPr>
            <w:r w:rsidRPr="00040D4C">
              <w:rPr>
                <w:noProof/>
              </w:rPr>
              <w:lastRenderedPageBreak/>
              <mc:AlternateContent>
                <mc:Choice Requires="wpg">
                  <w:drawing>
                    <wp:anchor distT="0" distB="0" distL="114300" distR="114300" simplePos="0" relativeHeight="251664384" behindDoc="0" locked="0" layoutInCell="1" allowOverlap="1" wp14:anchorId="71CC7958" wp14:editId="3C5BC750">
                      <wp:simplePos x="0" y="0"/>
                      <wp:positionH relativeFrom="column">
                        <wp:posOffset>730502</wp:posOffset>
                      </wp:positionH>
                      <wp:positionV relativeFrom="paragraph">
                        <wp:posOffset>121177</wp:posOffset>
                      </wp:positionV>
                      <wp:extent cx="3614468" cy="3476445"/>
                      <wp:effectExtent l="0" t="0" r="24130" b="10160"/>
                      <wp:wrapNone/>
                      <wp:docPr id="8" name="Group 8"/>
                      <wp:cNvGraphicFramePr/>
                      <a:graphic xmlns:a="http://schemas.openxmlformats.org/drawingml/2006/main">
                        <a:graphicData uri="http://schemas.microsoft.com/office/word/2010/wordprocessingGroup">
                          <wpg:wgp>
                            <wpg:cNvGrpSpPr/>
                            <wpg:grpSpPr>
                              <a:xfrm>
                                <a:off x="0" y="0"/>
                                <a:ext cx="3614468" cy="3476445"/>
                                <a:chOff x="0" y="0"/>
                                <a:chExt cx="3614468" cy="3476445"/>
                              </a:xfrm>
                            </wpg:grpSpPr>
                            <wps:wsp>
                              <wps:cNvPr id="13" name="Text Box 13"/>
                              <wps:cNvSpPr txBox="1"/>
                              <wps:spPr>
                                <a:xfrm>
                                  <a:off x="241539" y="258793"/>
                                  <a:ext cx="571500" cy="542925"/>
                                </a:xfrm>
                                <a:prstGeom prst="rect">
                                  <a:avLst/>
                                </a:prstGeom>
                                <a:noFill/>
                                <a:ln w="6350">
                                  <a:noFill/>
                                </a:ln>
                              </wps:spPr>
                              <wps:txbx>
                                <w:txbxContent>
                                  <w:p w14:paraId="070ED52A" w14:textId="3A04E5DB" w:rsidR="00CA3A0B" w:rsidRPr="00DB5346" w:rsidRDefault="00CA3A0B">
                                    <w:pPr>
                                      <w:rPr>
                                        <w:b/>
                                        <w:bCs/>
                                        <w:i/>
                                        <w:iCs/>
                                        <w:sz w:val="32"/>
                                        <w:szCs w:val="32"/>
                                      </w:rPr>
                                    </w:pPr>
                                    <w:r w:rsidRPr="00DB5346">
                                      <w:rPr>
                                        <w:b/>
                                        <w:bCs/>
                                        <w:i/>
                                        <w:iCs/>
                                        <w:sz w:val="32"/>
                                        <w:szCs w:val="3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Freeform 7"/>
                              <wps:cNvSpPr/>
                              <wps:spPr>
                                <a:xfrm>
                                  <a:off x="0" y="0"/>
                                  <a:ext cx="3614468" cy="3476445"/>
                                </a:xfrm>
                                <a:custGeom>
                                  <a:avLst/>
                                  <a:gdLst>
                                    <a:gd name="connsiteX0" fmla="*/ 0 w 3614468"/>
                                    <a:gd name="connsiteY0" fmla="*/ 3476445 h 3476445"/>
                                    <a:gd name="connsiteX1" fmla="*/ 940279 w 3614468"/>
                                    <a:gd name="connsiteY1" fmla="*/ 2958861 h 3476445"/>
                                    <a:gd name="connsiteX2" fmla="*/ 2337758 w 3614468"/>
                                    <a:gd name="connsiteY2" fmla="*/ 1794295 h 3476445"/>
                                    <a:gd name="connsiteX3" fmla="*/ 3614468 w 3614468"/>
                                    <a:gd name="connsiteY3" fmla="*/ 0 h 3476445"/>
                                  </a:gdLst>
                                  <a:ahLst/>
                                  <a:cxnLst>
                                    <a:cxn ang="0">
                                      <a:pos x="connsiteX0" y="connsiteY0"/>
                                    </a:cxn>
                                    <a:cxn ang="0">
                                      <a:pos x="connsiteX1" y="connsiteY1"/>
                                    </a:cxn>
                                    <a:cxn ang="0">
                                      <a:pos x="connsiteX2" y="connsiteY2"/>
                                    </a:cxn>
                                    <a:cxn ang="0">
                                      <a:pos x="connsiteX3" y="connsiteY3"/>
                                    </a:cxn>
                                  </a:cxnLst>
                                  <a:rect l="l" t="t" r="r" b="b"/>
                                  <a:pathLst>
                                    <a:path w="3614468" h="3476445">
                                      <a:moveTo>
                                        <a:pt x="0" y="3476445"/>
                                      </a:moveTo>
                                      <a:cubicBezTo>
                                        <a:pt x="275326" y="3357832"/>
                                        <a:pt x="550653" y="3239219"/>
                                        <a:pt x="940279" y="2958861"/>
                                      </a:cubicBezTo>
                                      <a:cubicBezTo>
                                        <a:pt x="1329905" y="2678503"/>
                                        <a:pt x="1892060" y="2287438"/>
                                        <a:pt x="2337758" y="1794295"/>
                                      </a:cubicBezTo>
                                      <a:cubicBezTo>
                                        <a:pt x="2783456" y="1301152"/>
                                        <a:pt x="3198962" y="650576"/>
                                        <a:pt x="3614468"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1CC7958" id="Group 8" o:spid="_x0000_s1029" style="position:absolute;left:0;text-align:left;margin-left:57.5pt;margin-top:9.55pt;width:284.6pt;height:273.75pt;z-index:251664384" coordsize="36144,34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">
                      <v:shape id="Text Box 13" o:spid="_x0000_s1030" type="#_x0000_t202" style="position:absolute;left:2415;top:2587;width:5715;height:5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070ED52A" w14:textId="3A04E5DB" w:rsidR="00CA3A0B" w:rsidRPr="00DB5346" w:rsidRDefault="00CA3A0B">
                              <w:pPr>
                                <w:rPr>
                                  <w:b/>
                                  <w:bCs/>
                                  <w:i/>
                                  <w:iCs/>
                                  <w:sz w:val="32"/>
                                  <w:szCs w:val="32"/>
                                </w:rPr>
                              </w:pPr>
                              <w:r w:rsidRPr="00DB5346">
                                <w:rPr>
                                  <w:b/>
                                  <w:bCs/>
                                  <w:i/>
                                  <w:iCs/>
                                  <w:sz w:val="32"/>
                                  <w:szCs w:val="32"/>
                                </w:rPr>
                                <w:t>b</w:t>
                              </w:r>
                            </w:p>
                          </w:txbxContent>
                        </v:textbox>
                      </v:shape>
                      <v:shape id="Freeform 7" o:spid="_x0000_s1031" style="position:absolute;width:36144;height:34764;visibility:visible;mso-wrap-style:square;v-text-anchor:middle" coordsize="3614468,3476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" path="m,3476445c275326,3357832,550653,3239219,940279,2958861v389626,-280358,951781,-671423,1397479,-1164566c2783456,1301152,3198962,650576,3614468,e" filled="f" strokecolor="black [3213]" strokeweight="2pt">
                        <v:path arrowok="t" o:connecttype="custom" o:connectlocs="0,3476445;940279,2958861;2337758,1794295;3614468,0" o:connectangles="0,0,0,0"/>
                      </v:shape>
                    </v:group>
                  </w:pict>
                </mc:Fallback>
              </mc:AlternateContent>
            </w:r>
            <w:r w:rsidR="0038442B" w:rsidRPr="00040D4C">
              <w:rPr>
                <w:noProof/>
              </w:rPr>
              <w:drawing>
                <wp:inline distT="0" distB="0" distL="0" distR="0" wp14:anchorId="1BD66054" wp14:editId="27FA0BCD">
                  <wp:extent cx="4770407" cy="40772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C1.png"/>
                          <pic:cNvPicPr/>
                        </pic:nvPicPr>
                        <pic:blipFill rotWithShape="1">
                          <a:blip r:embed="rId116" cstate="print">
                            <a:extLst>
                              <a:ext uri="{28A0092B-C50C-407E-A947-70E740481C1C}">
                                <a14:useLocalDpi xmlns:a14="http://schemas.microsoft.com/office/drawing/2010/main" val="0"/>
                              </a:ext>
                            </a:extLst>
                          </a:blip>
                          <a:srcRect l="7469" t="4986" r="7107"/>
                          <a:stretch/>
                        </pic:blipFill>
                        <pic:spPr bwMode="auto">
                          <a:xfrm>
                            <a:off x="0" y="0"/>
                            <a:ext cx="4818599" cy="4118472"/>
                          </a:xfrm>
                          <a:prstGeom prst="rect">
                            <a:avLst/>
                          </a:prstGeom>
                          <a:ln>
                            <a:noFill/>
                          </a:ln>
                          <a:extLst>
                            <a:ext uri="{53640926-AAD7-44D8-BBD7-CCE9431645EC}">
                              <a14:shadowObscured xmlns:a14="http://schemas.microsoft.com/office/drawing/2010/main"/>
                            </a:ext>
                          </a:extLst>
                        </pic:spPr>
                      </pic:pic>
                    </a:graphicData>
                  </a:graphic>
                </wp:inline>
              </w:drawing>
            </w:r>
          </w:p>
        </w:tc>
      </w:tr>
      <w:tr w:rsidR="003E1E64" w:rsidRPr="00040D4C" w14:paraId="27EF5E5D" w14:textId="77777777" w:rsidTr="0059131B">
        <w:trPr>
          <w:jc w:val="center"/>
        </w:trPr>
        <w:tc>
          <w:tcPr>
            <w:tcW w:w="9017" w:type="dxa"/>
          </w:tcPr>
          <w:p w14:paraId="478A83CE" w14:textId="7B522657" w:rsidR="003E1E64" w:rsidRPr="00040D4C" w:rsidRDefault="003E1E64" w:rsidP="0038442B">
            <w:pPr>
              <w:pStyle w:val="Caption"/>
            </w:pPr>
            <w:bookmarkStart w:id="26" w:name="_Ref473578856"/>
            <w:r w:rsidRPr="00040D4C">
              <w:t xml:space="preserve">Fig. </w:t>
            </w:r>
            <w:r w:rsidR="001661D0">
              <w:fldChar w:fldCharType="begin"/>
            </w:r>
            <w:r w:rsidR="001661D0">
              <w:instrText xml:space="preserve"> SEQ Figure \* ARABIC </w:instrText>
            </w:r>
            <w:r w:rsidR="001661D0">
              <w:fldChar w:fldCharType="separate"/>
            </w:r>
            <w:r w:rsidR="00D77B57" w:rsidRPr="00040D4C">
              <w:rPr>
                <w:noProof/>
              </w:rPr>
              <w:t>2</w:t>
            </w:r>
            <w:r w:rsidR="001661D0">
              <w:rPr>
                <w:noProof/>
              </w:rPr>
              <w:fldChar w:fldCharType="end"/>
            </w:r>
            <w:bookmarkEnd w:id="26"/>
            <w:r w:rsidRPr="00040D4C">
              <w:t xml:space="preserve">. </w:t>
            </w:r>
            <w:r w:rsidR="0038442B" w:rsidRPr="00040D4C">
              <w:t xml:space="preserve">The correlation results of model calculation (solid lines) and experimental data collected from Ref. </w:t>
            </w:r>
            <w:r w:rsidRPr="00040D4C">
              <w:fldChar w:fldCharType="begin"/>
            </w:r>
            <w:r w:rsidRPr="00040D4C">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fldChar w:fldCharType="separate"/>
            </w:r>
            <w:r w:rsidRPr="00040D4C">
              <w:t>[</w:t>
            </w:r>
            <w:hyperlink w:anchor="_ENREF_2" w:tooltip="Giacinti Baschetti, 2003 #24" w:history="1">
              <w:r w:rsidRPr="00040D4C">
                <w:rPr>
                  <w:rStyle w:val="Hyperlink"/>
                </w:rPr>
                <w:t>2</w:t>
              </w:r>
            </w:hyperlink>
            <w:r w:rsidRPr="00040D4C">
              <w:t>]</w:t>
            </w:r>
            <w:r w:rsidRPr="00040D4C">
              <w:fldChar w:fldCharType="end"/>
            </w:r>
            <w:r w:rsidR="0038442B" w:rsidRPr="00040D4C">
              <w:t xml:space="preserve"> (open circles): (</w:t>
            </w:r>
            <w:r w:rsidR="0038442B" w:rsidRPr="00040D4C">
              <w:rPr>
                <w:i/>
                <w:iCs/>
              </w:rPr>
              <w:t>a</w:t>
            </w:r>
            <w:r w:rsidR="0038442B" w:rsidRPr="00040D4C">
              <w:t>) sorption isotherm of acetonitrile in polycarbonate (PC) at 40 °C; (</w:t>
            </w:r>
            <w:r w:rsidR="0038442B" w:rsidRPr="00040D4C">
              <w:rPr>
                <w:i/>
                <w:iCs/>
              </w:rPr>
              <w:t>b</w:t>
            </w:r>
            <w:r w:rsidR="0038442B" w:rsidRPr="00040D4C">
              <w:t>) swelling data induced by sorption of acetonitrile in polycarbonate (PC) at 40 °C</w:t>
            </w:r>
          </w:p>
        </w:tc>
      </w:tr>
    </w:tbl>
    <w:p w14:paraId="39E7A952" w14:textId="6A9D550E" w:rsidR="00D965F4" w:rsidRPr="00040D4C" w:rsidRDefault="00D965F4" w:rsidP="00B95AA2">
      <w:pPr>
        <w:rPr>
          <w:rtl/>
          <w:lang w:bidi="fa-IR"/>
        </w:rPr>
      </w:pPr>
    </w:p>
    <w:p w14:paraId="28CCB5CD" w14:textId="43199E64" w:rsidR="00583544" w:rsidRPr="00040D4C" w:rsidRDefault="00583544" w:rsidP="00583544">
      <w:r w:rsidRPr="00040D4C">
        <w:t xml:space="preserve">In </w:t>
      </w:r>
      <w:r w:rsidRPr="00040D4C">
        <w:fldChar w:fldCharType="begin"/>
      </w:r>
      <w:r w:rsidRPr="00040D4C">
        <w:instrText xml:space="preserve"> REF _Ref473579607 \h </w:instrText>
      </w:r>
      <w:r w:rsidR="00040D4C">
        <w:instrText xml:space="preserve"> \* MERGEFORMAT </w:instrText>
      </w:r>
      <w:r w:rsidRPr="00040D4C">
        <w:fldChar w:fldCharType="separate"/>
      </w:r>
      <w:r w:rsidR="00D77B57" w:rsidRPr="00040D4C">
        <w:t xml:space="preserve">Fig. </w:t>
      </w:r>
      <w:r w:rsidR="00D77B57" w:rsidRPr="00040D4C">
        <w:rPr>
          <w:noProof/>
        </w:rPr>
        <w:t>3</w:t>
      </w:r>
      <w:r w:rsidRPr="00040D4C">
        <w:fldChar w:fldCharType="end"/>
      </w:r>
      <w:r w:rsidRPr="00040D4C">
        <w:t xml:space="preserve">, the correlation results of model calculation (solid lines) and experimental data collected from Ref. </w:t>
      </w:r>
      <w:r w:rsidRPr="00040D4C">
        <w:fldChar w:fldCharType="begin"/>
      </w:r>
      <w:r w:rsidRPr="00040D4C">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fldChar w:fldCharType="separate"/>
      </w:r>
      <w:r w:rsidRPr="00040D4C">
        <w:t>[</w:t>
      </w:r>
      <w:hyperlink w:anchor="_ENREF_2" w:tooltip="Giacinti Baschetti, 2003 #24" w:history="1">
        <w:r w:rsidRPr="00040D4C">
          <w:rPr>
            <w:rStyle w:val="Hyperlink"/>
          </w:rPr>
          <w:t>2</w:t>
        </w:r>
      </w:hyperlink>
      <w:r w:rsidRPr="00040D4C">
        <w:t>]</w:t>
      </w:r>
      <w:r w:rsidRPr="00040D4C">
        <w:fldChar w:fldCharType="end"/>
      </w:r>
      <w:r w:rsidRPr="00040D4C">
        <w:t xml:space="preserve"> for the sorption of acetonitrile in poly (vinyl acetate) (PVAc) at 40 °C are shown. Based on the results, significant accuracy and agreement between calculated and experimental data was achieved demonstrating the reliability of developed mode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7"/>
      </w:tblGrid>
      <w:tr w:rsidR="00583544" w:rsidRPr="00040D4C" w14:paraId="228D286F" w14:textId="77777777" w:rsidTr="00BE0B13">
        <w:tc>
          <w:tcPr>
            <w:tcW w:w="9017" w:type="dxa"/>
          </w:tcPr>
          <w:p w14:paraId="506735F0" w14:textId="21017FDF" w:rsidR="00583544" w:rsidRPr="00040D4C" w:rsidRDefault="00CF4DA9" w:rsidP="00BE0B13">
            <w:pPr>
              <w:spacing w:line="276" w:lineRule="auto"/>
              <w:jc w:val="center"/>
            </w:pPr>
            <w:r w:rsidRPr="00040D4C">
              <w:rPr>
                <w:noProof/>
              </w:rPr>
              <w:lastRenderedPageBreak/>
              <mc:AlternateContent>
                <mc:Choice Requires="wpg">
                  <w:drawing>
                    <wp:anchor distT="0" distB="0" distL="114300" distR="114300" simplePos="0" relativeHeight="251666432" behindDoc="0" locked="0" layoutInCell="1" allowOverlap="1" wp14:anchorId="51934276" wp14:editId="3EA372BE">
                      <wp:simplePos x="0" y="0"/>
                      <wp:positionH relativeFrom="column">
                        <wp:posOffset>888952</wp:posOffset>
                      </wp:positionH>
                      <wp:positionV relativeFrom="paragraph">
                        <wp:posOffset>144445</wp:posOffset>
                      </wp:positionV>
                      <wp:extent cx="4304581" cy="3398807"/>
                      <wp:effectExtent l="0" t="0" r="20320" b="11430"/>
                      <wp:wrapNone/>
                      <wp:docPr id="10" name="Group 10"/>
                      <wp:cNvGraphicFramePr/>
                      <a:graphic xmlns:a="http://schemas.openxmlformats.org/drawingml/2006/main">
                        <a:graphicData uri="http://schemas.microsoft.com/office/word/2010/wordprocessingGroup">
                          <wpg:wgp>
                            <wpg:cNvGrpSpPr/>
                            <wpg:grpSpPr>
                              <a:xfrm>
                                <a:off x="0" y="0"/>
                                <a:ext cx="4304581" cy="3398807"/>
                                <a:chOff x="0" y="0"/>
                                <a:chExt cx="4304581" cy="3398807"/>
                              </a:xfrm>
                            </wpg:grpSpPr>
                            <wps:wsp>
                              <wps:cNvPr id="14" name="Text Box 14"/>
                              <wps:cNvSpPr txBox="1"/>
                              <wps:spPr>
                                <a:xfrm>
                                  <a:off x="301925" y="250166"/>
                                  <a:ext cx="552450" cy="333375"/>
                                </a:xfrm>
                                <a:prstGeom prst="rect">
                                  <a:avLst/>
                                </a:prstGeom>
                                <a:noFill/>
                                <a:ln w="6350">
                                  <a:noFill/>
                                </a:ln>
                              </wps:spPr>
                              <wps:txbx>
                                <w:txbxContent>
                                  <w:p w14:paraId="006605FA" w14:textId="77777777" w:rsidR="00CA3A0B" w:rsidRPr="00DB5346" w:rsidRDefault="00CA3A0B" w:rsidP="00583544">
                                    <w:pPr>
                                      <w:rPr>
                                        <w:b/>
                                        <w:bCs/>
                                        <w:i/>
                                        <w:iCs/>
                                        <w:sz w:val="32"/>
                                        <w:szCs w:val="32"/>
                                      </w:rPr>
                                    </w:pPr>
                                    <w:r w:rsidRPr="00DB5346">
                                      <w:rPr>
                                        <w:b/>
                                        <w:bCs/>
                                        <w:i/>
                                        <w:iCs/>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Freeform 9"/>
                              <wps:cNvSpPr/>
                              <wps:spPr>
                                <a:xfrm>
                                  <a:off x="0" y="0"/>
                                  <a:ext cx="4304581" cy="3398807"/>
                                </a:xfrm>
                                <a:custGeom>
                                  <a:avLst/>
                                  <a:gdLst>
                                    <a:gd name="connsiteX0" fmla="*/ 0 w 4304581"/>
                                    <a:gd name="connsiteY0" fmla="*/ 3398807 h 3398807"/>
                                    <a:gd name="connsiteX1" fmla="*/ 750498 w 4304581"/>
                                    <a:gd name="connsiteY1" fmla="*/ 3027871 h 3398807"/>
                                    <a:gd name="connsiteX2" fmla="*/ 1837426 w 4304581"/>
                                    <a:gd name="connsiteY2" fmla="*/ 2380890 h 3398807"/>
                                    <a:gd name="connsiteX3" fmla="*/ 3191774 w 4304581"/>
                                    <a:gd name="connsiteY3" fmla="*/ 1319841 h 3398807"/>
                                    <a:gd name="connsiteX4" fmla="*/ 4071668 w 4304581"/>
                                    <a:gd name="connsiteY4" fmla="*/ 388188 h 3398807"/>
                                    <a:gd name="connsiteX5" fmla="*/ 4304581 w 4304581"/>
                                    <a:gd name="connsiteY5" fmla="*/ 0 h 3398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04581" h="3398807">
                                      <a:moveTo>
                                        <a:pt x="0" y="3398807"/>
                                      </a:moveTo>
                                      <a:cubicBezTo>
                                        <a:pt x="222130" y="3298165"/>
                                        <a:pt x="444260" y="3197524"/>
                                        <a:pt x="750498" y="3027871"/>
                                      </a:cubicBezTo>
                                      <a:cubicBezTo>
                                        <a:pt x="1056736" y="2858218"/>
                                        <a:pt x="1430547" y="2665562"/>
                                        <a:pt x="1837426" y="2380890"/>
                                      </a:cubicBezTo>
                                      <a:cubicBezTo>
                                        <a:pt x="2244305" y="2096218"/>
                                        <a:pt x="2819400" y="1651958"/>
                                        <a:pt x="3191774" y="1319841"/>
                                      </a:cubicBezTo>
                                      <a:cubicBezTo>
                                        <a:pt x="3564148" y="987724"/>
                                        <a:pt x="3886200" y="608161"/>
                                        <a:pt x="4071668" y="388188"/>
                                      </a:cubicBezTo>
                                      <a:cubicBezTo>
                                        <a:pt x="4257136" y="168215"/>
                                        <a:pt x="4280858" y="84107"/>
                                        <a:pt x="4304581"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1934276" id="Group 10" o:spid="_x0000_s1032" style="position:absolute;left:0;text-align:left;margin-left:70pt;margin-top:11.35pt;width:338.95pt;height:267.6pt;z-index:251666432" coordsize="43045,33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">
                      <v:shape id="Text Box 14" o:spid="_x0000_s1033" type="#_x0000_t202" style="position:absolute;left:3019;top:2501;width:5524;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006605FA" w14:textId="77777777" w:rsidR="00CA3A0B" w:rsidRPr="00DB5346" w:rsidRDefault="00CA3A0B" w:rsidP="00583544">
                              <w:pPr>
                                <w:rPr>
                                  <w:b/>
                                  <w:bCs/>
                                  <w:i/>
                                  <w:iCs/>
                                  <w:sz w:val="32"/>
                                  <w:szCs w:val="32"/>
                                </w:rPr>
                              </w:pPr>
                              <w:r w:rsidRPr="00DB5346">
                                <w:rPr>
                                  <w:b/>
                                  <w:bCs/>
                                  <w:i/>
                                  <w:iCs/>
                                  <w:sz w:val="32"/>
                                  <w:szCs w:val="32"/>
                                </w:rPr>
                                <w:t>a</w:t>
                              </w:r>
                            </w:p>
                          </w:txbxContent>
                        </v:textbox>
                      </v:shape>
                      <v:shape id="Freeform 9" o:spid="_x0000_s1034" style="position:absolute;width:43045;height:33988;visibility:visible;mso-wrap-style:square;v-text-anchor:middle" coordsize="4304581,339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" path="m,3398807c222130,3298165,444260,3197524,750498,3027871v306238,-169653,680049,-362309,1086928,-646981c2244305,2096218,2819400,1651958,3191774,1319841,3564148,987724,3886200,608161,4071668,388188,4257136,168215,4280858,84107,4304581,e" filled="f" strokecolor="black [3213]" strokeweight="2pt">
                        <v:path arrowok="t" o:connecttype="custom" o:connectlocs="0,3398807;750498,3027871;1837426,2380890;3191774,1319841;4071668,388188;4304581,0" o:connectangles="0,0,0,0,0,0"/>
                      </v:shape>
                    </v:group>
                  </w:pict>
                </mc:Fallback>
              </mc:AlternateContent>
            </w:r>
            <w:r w:rsidR="00583544" w:rsidRPr="00040D4C">
              <w:rPr>
                <w:noProof/>
              </w:rPr>
              <w:drawing>
                <wp:inline distT="0" distB="0" distL="0" distR="0" wp14:anchorId="48893FBF" wp14:editId="1F75B080">
                  <wp:extent cx="4992746" cy="400265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C2.png"/>
                          <pic:cNvPicPr/>
                        </pic:nvPicPr>
                        <pic:blipFill rotWithShape="1">
                          <a:blip r:embed="rId117" cstate="print">
                            <a:extLst>
                              <a:ext uri="{28A0092B-C50C-407E-A947-70E740481C1C}">
                                <a14:useLocalDpi xmlns:a14="http://schemas.microsoft.com/office/drawing/2010/main" val="0"/>
                              </a:ext>
                            </a:extLst>
                          </a:blip>
                          <a:srcRect l="2538" t="4108" r="7761"/>
                          <a:stretch/>
                        </pic:blipFill>
                        <pic:spPr bwMode="auto">
                          <a:xfrm>
                            <a:off x="0" y="0"/>
                            <a:ext cx="5006246" cy="4013480"/>
                          </a:xfrm>
                          <a:prstGeom prst="rect">
                            <a:avLst/>
                          </a:prstGeom>
                          <a:ln>
                            <a:noFill/>
                          </a:ln>
                          <a:extLst>
                            <a:ext uri="{53640926-AAD7-44D8-BBD7-CCE9431645EC}">
                              <a14:shadowObscured xmlns:a14="http://schemas.microsoft.com/office/drawing/2010/main"/>
                            </a:ext>
                          </a:extLst>
                        </pic:spPr>
                      </pic:pic>
                    </a:graphicData>
                  </a:graphic>
                </wp:inline>
              </w:drawing>
            </w:r>
          </w:p>
        </w:tc>
      </w:tr>
      <w:tr w:rsidR="00583544" w:rsidRPr="00040D4C" w14:paraId="7F5D8CAD" w14:textId="77777777" w:rsidTr="00BE0B13">
        <w:tc>
          <w:tcPr>
            <w:tcW w:w="9017" w:type="dxa"/>
          </w:tcPr>
          <w:p w14:paraId="1C54E18D" w14:textId="0F8E56B0" w:rsidR="00583544" w:rsidRPr="00040D4C" w:rsidRDefault="00CA1D67" w:rsidP="00BE0B13">
            <w:pPr>
              <w:spacing w:line="276" w:lineRule="auto"/>
              <w:jc w:val="center"/>
            </w:pPr>
            <w:r w:rsidRPr="00040D4C">
              <w:rPr>
                <w:noProof/>
              </w:rPr>
              <mc:AlternateContent>
                <mc:Choice Requires="wpg">
                  <w:drawing>
                    <wp:anchor distT="0" distB="0" distL="114300" distR="114300" simplePos="0" relativeHeight="251668480" behindDoc="0" locked="0" layoutInCell="1" allowOverlap="1" wp14:anchorId="62A048DF" wp14:editId="0100F14D">
                      <wp:simplePos x="0" y="0"/>
                      <wp:positionH relativeFrom="column">
                        <wp:posOffset>561148</wp:posOffset>
                      </wp:positionH>
                      <wp:positionV relativeFrom="paragraph">
                        <wp:posOffset>129396</wp:posOffset>
                      </wp:positionV>
                      <wp:extent cx="4468483" cy="3743864"/>
                      <wp:effectExtent l="0" t="0" r="27940" b="28575"/>
                      <wp:wrapNone/>
                      <wp:docPr id="23" name="Group 23"/>
                      <wp:cNvGraphicFramePr/>
                      <a:graphic xmlns:a="http://schemas.openxmlformats.org/drawingml/2006/main">
                        <a:graphicData uri="http://schemas.microsoft.com/office/word/2010/wordprocessingGroup">
                          <wpg:wgp>
                            <wpg:cNvGrpSpPr/>
                            <wpg:grpSpPr>
                              <a:xfrm>
                                <a:off x="0" y="0"/>
                                <a:ext cx="4468483" cy="3743864"/>
                                <a:chOff x="0" y="0"/>
                                <a:chExt cx="4468483" cy="3743864"/>
                              </a:xfrm>
                            </wpg:grpSpPr>
                            <wps:wsp>
                              <wps:cNvPr id="15" name="Text Box 15"/>
                              <wps:cNvSpPr txBox="1"/>
                              <wps:spPr>
                                <a:xfrm>
                                  <a:off x="405442" y="250166"/>
                                  <a:ext cx="571500" cy="542925"/>
                                </a:xfrm>
                                <a:prstGeom prst="rect">
                                  <a:avLst/>
                                </a:prstGeom>
                                <a:noFill/>
                                <a:ln w="6350">
                                  <a:noFill/>
                                </a:ln>
                              </wps:spPr>
                              <wps:txbx>
                                <w:txbxContent>
                                  <w:p w14:paraId="4BEDDD8F" w14:textId="77777777" w:rsidR="00CA3A0B" w:rsidRPr="00DB5346" w:rsidRDefault="00CA3A0B" w:rsidP="00583544">
                                    <w:pPr>
                                      <w:rPr>
                                        <w:b/>
                                        <w:bCs/>
                                        <w:i/>
                                        <w:iCs/>
                                        <w:sz w:val="32"/>
                                        <w:szCs w:val="32"/>
                                      </w:rPr>
                                    </w:pPr>
                                    <w:r w:rsidRPr="00DB5346">
                                      <w:rPr>
                                        <w:b/>
                                        <w:bCs/>
                                        <w:i/>
                                        <w:iCs/>
                                        <w:sz w:val="32"/>
                                        <w:szCs w:val="3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Freeform 22"/>
                              <wps:cNvSpPr/>
                              <wps:spPr>
                                <a:xfrm>
                                  <a:off x="0" y="0"/>
                                  <a:ext cx="4468483" cy="3743864"/>
                                </a:xfrm>
                                <a:custGeom>
                                  <a:avLst/>
                                  <a:gdLst>
                                    <a:gd name="connsiteX0" fmla="*/ 0 w 4468483"/>
                                    <a:gd name="connsiteY0" fmla="*/ 3743864 h 3743864"/>
                                    <a:gd name="connsiteX1" fmla="*/ 1009291 w 4468483"/>
                                    <a:gd name="connsiteY1" fmla="*/ 2777706 h 3743864"/>
                                    <a:gd name="connsiteX2" fmla="*/ 1768415 w 4468483"/>
                                    <a:gd name="connsiteY2" fmla="*/ 2061713 h 3743864"/>
                                    <a:gd name="connsiteX3" fmla="*/ 2855344 w 4468483"/>
                                    <a:gd name="connsiteY3" fmla="*/ 1147313 h 3743864"/>
                                    <a:gd name="connsiteX4" fmla="*/ 4468483 w 4468483"/>
                                    <a:gd name="connsiteY4" fmla="*/ 0 h 37438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8483" h="3743864">
                                      <a:moveTo>
                                        <a:pt x="0" y="3743864"/>
                                      </a:moveTo>
                                      <a:lnTo>
                                        <a:pt x="1009291" y="2777706"/>
                                      </a:lnTo>
                                      <a:cubicBezTo>
                                        <a:pt x="1304027" y="2497347"/>
                                        <a:pt x="1460740" y="2333445"/>
                                        <a:pt x="1768415" y="2061713"/>
                                      </a:cubicBezTo>
                                      <a:cubicBezTo>
                                        <a:pt x="2076090" y="1789981"/>
                                        <a:pt x="2405333" y="1490932"/>
                                        <a:pt x="2855344" y="1147313"/>
                                      </a:cubicBezTo>
                                      <a:cubicBezTo>
                                        <a:pt x="3305355" y="803694"/>
                                        <a:pt x="3886919" y="401847"/>
                                        <a:pt x="4468483"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2A048DF" id="Group 23" o:spid="_x0000_s1035" style="position:absolute;left:0;text-align:left;margin-left:44.2pt;margin-top:10.2pt;width:351.85pt;height:294.8pt;z-index:251668480" coordsize="44684,37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">
                      <v:shape id="Text Box 15" o:spid="_x0000_s1036" type="#_x0000_t202" style="position:absolute;left:4054;top:2501;width:5715;height:5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4BEDDD8F" w14:textId="77777777" w:rsidR="00CA3A0B" w:rsidRPr="00DB5346" w:rsidRDefault="00CA3A0B" w:rsidP="00583544">
                              <w:pPr>
                                <w:rPr>
                                  <w:b/>
                                  <w:bCs/>
                                  <w:i/>
                                  <w:iCs/>
                                  <w:sz w:val="32"/>
                                  <w:szCs w:val="32"/>
                                </w:rPr>
                              </w:pPr>
                              <w:r w:rsidRPr="00DB5346">
                                <w:rPr>
                                  <w:b/>
                                  <w:bCs/>
                                  <w:i/>
                                  <w:iCs/>
                                  <w:sz w:val="32"/>
                                  <w:szCs w:val="32"/>
                                </w:rPr>
                                <w:t>b</w:t>
                              </w:r>
                            </w:p>
                          </w:txbxContent>
                        </v:textbox>
                      </v:shape>
                      <v:shape id="Freeform 22" o:spid="_x0000_s1037" style="position:absolute;width:44684;height:37438;visibility:visible;mso-wrap-style:square;v-text-anchor:middle" coordsize="4468483,3743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" path="m,3743864l1009291,2777706v294736,-280359,451449,-444261,759124,-715993c2076090,1789981,2405333,1490932,2855344,1147313,3305355,803694,3886919,401847,4468483,e" filled="f" strokecolor="black [3213]" strokeweight="2pt">
                        <v:path arrowok="t" o:connecttype="custom" o:connectlocs="0,3743864;1009291,2777706;1768415,2061713;2855344,1147313;4468483,0" o:connectangles="0,0,0,0,0"/>
                      </v:shape>
                    </v:group>
                  </w:pict>
                </mc:Fallback>
              </mc:AlternateContent>
            </w:r>
            <w:r w:rsidR="00583544" w:rsidRPr="00040D4C">
              <w:rPr>
                <w:noProof/>
              </w:rPr>
              <w:drawing>
                <wp:inline distT="0" distB="0" distL="0" distR="0" wp14:anchorId="388590A4" wp14:editId="1C35BF70">
                  <wp:extent cx="5125539" cy="43908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C1.png"/>
                          <pic:cNvPicPr/>
                        </pic:nvPicPr>
                        <pic:blipFill rotWithShape="1">
                          <a:blip r:embed="rId118" cstate="print">
                            <a:extLst>
                              <a:ext uri="{28A0092B-C50C-407E-A947-70E740481C1C}">
                                <a14:useLocalDpi xmlns:a14="http://schemas.microsoft.com/office/drawing/2010/main" val="0"/>
                              </a:ext>
                            </a:extLst>
                          </a:blip>
                          <a:srcRect l="7650" t="4979" r="7115"/>
                          <a:stretch/>
                        </pic:blipFill>
                        <pic:spPr bwMode="auto">
                          <a:xfrm>
                            <a:off x="0" y="0"/>
                            <a:ext cx="5146819" cy="4409075"/>
                          </a:xfrm>
                          <a:prstGeom prst="rect">
                            <a:avLst/>
                          </a:prstGeom>
                          <a:ln>
                            <a:noFill/>
                          </a:ln>
                          <a:extLst>
                            <a:ext uri="{53640926-AAD7-44D8-BBD7-CCE9431645EC}">
                              <a14:shadowObscured xmlns:a14="http://schemas.microsoft.com/office/drawing/2010/main"/>
                            </a:ext>
                          </a:extLst>
                        </pic:spPr>
                      </pic:pic>
                    </a:graphicData>
                  </a:graphic>
                </wp:inline>
              </w:drawing>
            </w:r>
          </w:p>
        </w:tc>
      </w:tr>
      <w:tr w:rsidR="00583544" w:rsidRPr="00040D4C" w14:paraId="41FC62D1" w14:textId="77777777" w:rsidTr="00BE0B13">
        <w:tc>
          <w:tcPr>
            <w:tcW w:w="9017" w:type="dxa"/>
          </w:tcPr>
          <w:p w14:paraId="42EABA5D" w14:textId="09806953" w:rsidR="00583544" w:rsidRPr="00040D4C" w:rsidRDefault="00583544" w:rsidP="00583544">
            <w:pPr>
              <w:pStyle w:val="Caption"/>
            </w:pPr>
            <w:bookmarkStart w:id="27" w:name="_Ref473579607"/>
            <w:r w:rsidRPr="00040D4C">
              <w:lastRenderedPageBreak/>
              <w:t xml:space="preserve">Fig. </w:t>
            </w:r>
            <w:r w:rsidR="001661D0">
              <w:fldChar w:fldCharType="begin"/>
            </w:r>
            <w:r w:rsidR="001661D0">
              <w:instrText xml:space="preserve"> SEQ Figure \* ARABIC </w:instrText>
            </w:r>
            <w:r w:rsidR="001661D0">
              <w:fldChar w:fldCharType="separate"/>
            </w:r>
            <w:r w:rsidR="00D77B57" w:rsidRPr="00040D4C">
              <w:rPr>
                <w:noProof/>
              </w:rPr>
              <w:t>3</w:t>
            </w:r>
            <w:r w:rsidR="001661D0">
              <w:rPr>
                <w:noProof/>
              </w:rPr>
              <w:fldChar w:fldCharType="end"/>
            </w:r>
            <w:bookmarkEnd w:id="27"/>
            <w:r w:rsidRPr="00040D4C">
              <w:t xml:space="preserve">. The correlation results of model calculation (solid lines) and experimental data collected from Ref. </w:t>
            </w:r>
            <w:r w:rsidRPr="00040D4C">
              <w:fldChar w:fldCharType="begin"/>
            </w:r>
            <w:r w:rsidRPr="00040D4C">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fldChar w:fldCharType="separate"/>
            </w:r>
            <w:r w:rsidRPr="00040D4C">
              <w:t>[</w:t>
            </w:r>
            <w:hyperlink w:anchor="_ENREF_2" w:tooltip="Giacinti Baschetti, 2003 #24" w:history="1">
              <w:r w:rsidRPr="00040D4C">
                <w:rPr>
                  <w:rStyle w:val="Hyperlink"/>
                </w:rPr>
                <w:t>2</w:t>
              </w:r>
            </w:hyperlink>
            <w:r w:rsidRPr="00040D4C">
              <w:t>]</w:t>
            </w:r>
            <w:r w:rsidRPr="00040D4C">
              <w:fldChar w:fldCharType="end"/>
            </w:r>
            <w:r w:rsidRPr="00040D4C">
              <w:t xml:space="preserve"> (open circles): (</w:t>
            </w:r>
            <w:r w:rsidRPr="00040D4C">
              <w:rPr>
                <w:i/>
                <w:iCs/>
              </w:rPr>
              <w:t>a</w:t>
            </w:r>
            <w:r w:rsidRPr="00040D4C">
              <w:t>) sorption isotherm of acetonitrile in poly (vinyl acetate) (PVAc)  at 40 °C; (</w:t>
            </w:r>
            <w:r w:rsidRPr="00040D4C">
              <w:rPr>
                <w:i/>
                <w:iCs/>
              </w:rPr>
              <w:t>b</w:t>
            </w:r>
            <w:r w:rsidRPr="00040D4C">
              <w:t>) swelling data induced by sorption of acetonitrile in poly (vinyl acetate) (PVAc) at 40 °C</w:t>
            </w:r>
          </w:p>
        </w:tc>
      </w:tr>
    </w:tbl>
    <w:p w14:paraId="27495E52" w14:textId="77777777" w:rsidR="003E76AE" w:rsidRPr="00040D4C" w:rsidRDefault="003E76AE" w:rsidP="003E76AE"/>
    <w:p w14:paraId="36230837" w14:textId="48DE39EB" w:rsidR="003E76AE" w:rsidRPr="00040D4C" w:rsidRDefault="003E76AE" w:rsidP="003E76AE">
      <w:r w:rsidRPr="00040D4C">
        <w:t xml:space="preserve">In </w:t>
      </w:r>
      <w:r w:rsidRPr="00040D4C">
        <w:fldChar w:fldCharType="begin"/>
      </w:r>
      <w:r w:rsidRPr="00040D4C">
        <w:instrText xml:space="preserve"> REF _Ref473579879 \h </w:instrText>
      </w:r>
      <w:r w:rsidR="00040D4C">
        <w:instrText xml:space="preserve"> \* MERGEFORMAT </w:instrText>
      </w:r>
      <w:r w:rsidRPr="00040D4C">
        <w:fldChar w:fldCharType="separate"/>
      </w:r>
      <w:r w:rsidR="00D77B57" w:rsidRPr="00040D4C">
        <w:t xml:space="preserve">Fig. </w:t>
      </w:r>
      <w:r w:rsidR="00D77B57" w:rsidRPr="00040D4C">
        <w:rPr>
          <w:noProof/>
        </w:rPr>
        <w:t>4</w:t>
      </w:r>
      <w:r w:rsidRPr="00040D4C">
        <w:fldChar w:fldCharType="end"/>
      </w:r>
      <w:r w:rsidRPr="00040D4C">
        <w:t xml:space="preserve">, the correlation results of model calculation (solid lines) and experimental data collected from Ref. </w:t>
      </w:r>
      <w:r w:rsidRPr="00040D4C">
        <w:fldChar w:fldCharType="begin"/>
      </w:r>
      <w:r w:rsidRPr="00040D4C">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fldChar w:fldCharType="separate"/>
      </w:r>
      <w:r w:rsidRPr="00040D4C">
        <w:t>[</w:t>
      </w:r>
      <w:hyperlink w:anchor="_ENREF_2" w:tooltip="Giacinti Baschetti, 2003 #24" w:history="1">
        <w:r w:rsidRPr="00040D4C">
          <w:rPr>
            <w:rStyle w:val="Hyperlink"/>
          </w:rPr>
          <w:t>2</w:t>
        </w:r>
      </w:hyperlink>
      <w:r w:rsidRPr="00040D4C">
        <w:t>]</w:t>
      </w:r>
      <w:r w:rsidRPr="00040D4C">
        <w:fldChar w:fldCharType="end"/>
      </w:r>
      <w:r w:rsidRPr="00040D4C">
        <w:t xml:space="preserve"> for the sorption of acetonitrile in poly (ether urethane) (PEUT) at 40 °C are shown. Based on the results, significant accuracy and agreement between calculated and experimental data was achieved demonstrating the reliability of developed mode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7"/>
      </w:tblGrid>
      <w:tr w:rsidR="003E76AE" w:rsidRPr="00040D4C" w14:paraId="6A16280B" w14:textId="77777777" w:rsidTr="00BE0B13">
        <w:tc>
          <w:tcPr>
            <w:tcW w:w="9017" w:type="dxa"/>
          </w:tcPr>
          <w:p w14:paraId="78FF02AA" w14:textId="6E5776E0" w:rsidR="003E76AE" w:rsidRPr="00040D4C" w:rsidRDefault="000420B4" w:rsidP="00BE0B13">
            <w:pPr>
              <w:spacing w:line="276" w:lineRule="auto"/>
              <w:jc w:val="center"/>
            </w:pPr>
            <w:r w:rsidRPr="00040D4C">
              <w:rPr>
                <w:noProof/>
              </w:rPr>
              <mc:AlternateContent>
                <mc:Choice Requires="wpg">
                  <w:drawing>
                    <wp:anchor distT="0" distB="0" distL="114300" distR="114300" simplePos="0" relativeHeight="251670528" behindDoc="0" locked="0" layoutInCell="1" allowOverlap="1" wp14:anchorId="2C785F78" wp14:editId="54FDE276">
                      <wp:simplePos x="0" y="0"/>
                      <wp:positionH relativeFrom="column">
                        <wp:posOffset>854446</wp:posOffset>
                      </wp:positionH>
                      <wp:positionV relativeFrom="paragraph">
                        <wp:posOffset>129396</wp:posOffset>
                      </wp:positionV>
                      <wp:extent cx="4106174" cy="3467819"/>
                      <wp:effectExtent l="0" t="0" r="27940" b="18415"/>
                      <wp:wrapNone/>
                      <wp:docPr id="25" name="Group 25"/>
                      <wp:cNvGraphicFramePr/>
                      <a:graphic xmlns:a="http://schemas.openxmlformats.org/drawingml/2006/main">
                        <a:graphicData uri="http://schemas.microsoft.com/office/word/2010/wordprocessingGroup">
                          <wpg:wgp>
                            <wpg:cNvGrpSpPr/>
                            <wpg:grpSpPr>
                              <a:xfrm>
                                <a:off x="0" y="0"/>
                                <a:ext cx="4106174" cy="3467819"/>
                                <a:chOff x="0" y="0"/>
                                <a:chExt cx="4106174" cy="3467819"/>
                              </a:xfrm>
                            </wpg:grpSpPr>
                            <wps:wsp>
                              <wps:cNvPr id="18" name="Text Box 18"/>
                              <wps:cNvSpPr txBox="1"/>
                              <wps:spPr>
                                <a:xfrm>
                                  <a:off x="336431" y="258793"/>
                                  <a:ext cx="552450" cy="333375"/>
                                </a:xfrm>
                                <a:prstGeom prst="rect">
                                  <a:avLst/>
                                </a:prstGeom>
                                <a:noFill/>
                                <a:ln w="6350">
                                  <a:noFill/>
                                </a:ln>
                              </wps:spPr>
                              <wps:txbx>
                                <w:txbxContent>
                                  <w:p w14:paraId="066F90D2" w14:textId="77777777" w:rsidR="00CA3A0B" w:rsidRPr="00DB5346" w:rsidRDefault="00CA3A0B" w:rsidP="003E76AE">
                                    <w:pPr>
                                      <w:rPr>
                                        <w:b/>
                                        <w:bCs/>
                                        <w:i/>
                                        <w:iCs/>
                                        <w:sz w:val="32"/>
                                        <w:szCs w:val="32"/>
                                      </w:rPr>
                                    </w:pPr>
                                    <w:r w:rsidRPr="00DB5346">
                                      <w:rPr>
                                        <w:b/>
                                        <w:bCs/>
                                        <w:i/>
                                        <w:iCs/>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Freeform 24"/>
                              <wps:cNvSpPr/>
                              <wps:spPr>
                                <a:xfrm>
                                  <a:off x="0" y="0"/>
                                  <a:ext cx="4106174" cy="3467819"/>
                                </a:xfrm>
                                <a:custGeom>
                                  <a:avLst/>
                                  <a:gdLst>
                                    <a:gd name="connsiteX0" fmla="*/ 0 w 4106174"/>
                                    <a:gd name="connsiteY0" fmla="*/ 3467819 h 3467819"/>
                                    <a:gd name="connsiteX1" fmla="*/ 793631 w 4106174"/>
                                    <a:gd name="connsiteY1" fmla="*/ 2967487 h 3467819"/>
                                    <a:gd name="connsiteX2" fmla="*/ 2018582 w 4106174"/>
                                    <a:gd name="connsiteY2" fmla="*/ 2087593 h 3467819"/>
                                    <a:gd name="connsiteX3" fmla="*/ 2863970 w 4106174"/>
                                    <a:gd name="connsiteY3" fmla="*/ 1388853 h 3467819"/>
                                    <a:gd name="connsiteX4" fmla="*/ 3605842 w 4106174"/>
                                    <a:gd name="connsiteY4" fmla="*/ 569344 h 3467819"/>
                                    <a:gd name="connsiteX5" fmla="*/ 4106174 w 4106174"/>
                                    <a:gd name="connsiteY5" fmla="*/ 0 h 3467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06174" h="3467819">
                                      <a:moveTo>
                                        <a:pt x="0" y="3467819"/>
                                      </a:moveTo>
                                      <a:cubicBezTo>
                                        <a:pt x="228600" y="3332672"/>
                                        <a:pt x="457201" y="3197525"/>
                                        <a:pt x="793631" y="2967487"/>
                                      </a:cubicBezTo>
                                      <a:cubicBezTo>
                                        <a:pt x="1130061" y="2737449"/>
                                        <a:pt x="1673525" y="2350699"/>
                                        <a:pt x="2018582" y="2087593"/>
                                      </a:cubicBezTo>
                                      <a:cubicBezTo>
                                        <a:pt x="2363639" y="1824487"/>
                                        <a:pt x="2599427" y="1641894"/>
                                        <a:pt x="2863970" y="1388853"/>
                                      </a:cubicBezTo>
                                      <a:cubicBezTo>
                                        <a:pt x="3128513" y="1135812"/>
                                        <a:pt x="3398808" y="800819"/>
                                        <a:pt x="3605842" y="569344"/>
                                      </a:cubicBezTo>
                                      <a:cubicBezTo>
                                        <a:pt x="3812876" y="337869"/>
                                        <a:pt x="3959525" y="168934"/>
                                        <a:pt x="4106174"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C785F78" id="Group 25" o:spid="_x0000_s1038" style="position:absolute;left:0;text-align:left;margin-left:67.3pt;margin-top:10.2pt;width:323.3pt;height:273.05pt;z-index:251670528" coordsize="41061,34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">
                      <v:shape id="Text Box 18" o:spid="_x0000_s1039" type="#_x0000_t202" style="position:absolute;left:3364;top:2587;width:5524;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066F90D2" w14:textId="77777777" w:rsidR="00CA3A0B" w:rsidRPr="00DB5346" w:rsidRDefault="00CA3A0B" w:rsidP="003E76AE">
                              <w:pPr>
                                <w:rPr>
                                  <w:b/>
                                  <w:bCs/>
                                  <w:i/>
                                  <w:iCs/>
                                  <w:sz w:val="32"/>
                                  <w:szCs w:val="32"/>
                                </w:rPr>
                              </w:pPr>
                              <w:r w:rsidRPr="00DB5346">
                                <w:rPr>
                                  <w:b/>
                                  <w:bCs/>
                                  <w:i/>
                                  <w:iCs/>
                                  <w:sz w:val="32"/>
                                  <w:szCs w:val="32"/>
                                </w:rPr>
                                <w:t>a</w:t>
                              </w:r>
                            </w:p>
                          </w:txbxContent>
                        </v:textbox>
                      </v:shape>
                      <v:shape id="Freeform 24" o:spid="_x0000_s1040" style="position:absolute;width:41061;height:34678;visibility:visible;mso-wrap-style:square;v-text-anchor:middle" coordsize="4106174,3467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" path="m,3467819c228600,3332672,457201,3197525,793631,2967487v336430,-230038,879894,-616788,1224951,-879894c2363639,1824487,2599427,1641894,2863970,1388853v264543,-253041,534838,-588034,741872,-819509c3812876,337869,3959525,168934,4106174,e" filled="f" strokecolor="black [3213]" strokeweight="2pt">
                        <v:path arrowok="t" o:connecttype="custom" o:connectlocs="0,3467819;793631,2967487;2018582,2087593;2863970,1388853;3605842,569344;4106174,0" o:connectangles="0,0,0,0,0,0"/>
                      </v:shape>
                    </v:group>
                  </w:pict>
                </mc:Fallback>
              </mc:AlternateContent>
            </w:r>
            <w:r w:rsidR="003E76AE" w:rsidRPr="00040D4C">
              <w:rPr>
                <w:noProof/>
              </w:rPr>
              <w:drawing>
                <wp:inline distT="0" distB="0" distL="0" distR="0" wp14:anchorId="54874483" wp14:editId="2AE5A5BE">
                  <wp:extent cx="5209629" cy="4071668"/>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C2.png"/>
                          <pic:cNvPicPr/>
                        </pic:nvPicPr>
                        <pic:blipFill rotWithShape="1">
                          <a:blip r:embed="rId119" cstate="print">
                            <a:extLst>
                              <a:ext uri="{28A0092B-C50C-407E-A947-70E740481C1C}">
                                <a14:useLocalDpi xmlns:a14="http://schemas.microsoft.com/office/drawing/2010/main" val="0"/>
                              </a:ext>
                            </a:extLst>
                          </a:blip>
                          <a:srcRect l="1436" t="4787" r="7203"/>
                          <a:stretch/>
                        </pic:blipFill>
                        <pic:spPr bwMode="auto">
                          <a:xfrm>
                            <a:off x="0" y="0"/>
                            <a:ext cx="5209629" cy="4071668"/>
                          </a:xfrm>
                          <a:prstGeom prst="rect">
                            <a:avLst/>
                          </a:prstGeom>
                          <a:ln>
                            <a:noFill/>
                          </a:ln>
                          <a:extLst>
                            <a:ext uri="{53640926-AAD7-44D8-BBD7-CCE9431645EC}">
                              <a14:shadowObscured xmlns:a14="http://schemas.microsoft.com/office/drawing/2010/main"/>
                            </a:ext>
                          </a:extLst>
                        </pic:spPr>
                      </pic:pic>
                    </a:graphicData>
                  </a:graphic>
                </wp:inline>
              </w:drawing>
            </w:r>
          </w:p>
        </w:tc>
      </w:tr>
      <w:tr w:rsidR="003E76AE" w:rsidRPr="00040D4C" w14:paraId="1A6E3269" w14:textId="77777777" w:rsidTr="00BE0B13">
        <w:tc>
          <w:tcPr>
            <w:tcW w:w="9017" w:type="dxa"/>
          </w:tcPr>
          <w:p w14:paraId="6F0B2A99" w14:textId="0DF93AE1" w:rsidR="003E76AE" w:rsidRPr="00040D4C" w:rsidRDefault="007E7AAF" w:rsidP="00BE0B13">
            <w:pPr>
              <w:spacing w:line="276" w:lineRule="auto"/>
              <w:jc w:val="center"/>
            </w:pPr>
            <w:r w:rsidRPr="00040D4C">
              <w:rPr>
                <w:noProof/>
              </w:rPr>
              <w:lastRenderedPageBreak/>
              <mc:AlternateContent>
                <mc:Choice Requires="wpg">
                  <w:drawing>
                    <wp:anchor distT="0" distB="0" distL="114300" distR="114300" simplePos="0" relativeHeight="251672576" behindDoc="0" locked="0" layoutInCell="1" allowOverlap="1" wp14:anchorId="2D549139" wp14:editId="0F0A3B4E">
                      <wp:simplePos x="0" y="0"/>
                      <wp:positionH relativeFrom="column">
                        <wp:posOffset>457631</wp:posOffset>
                      </wp:positionH>
                      <wp:positionV relativeFrom="paragraph">
                        <wp:posOffset>98329</wp:posOffset>
                      </wp:positionV>
                      <wp:extent cx="4925683" cy="3994030"/>
                      <wp:effectExtent l="0" t="0" r="27940" b="26035"/>
                      <wp:wrapNone/>
                      <wp:docPr id="27" name="Group 27"/>
                      <wp:cNvGraphicFramePr/>
                      <a:graphic xmlns:a="http://schemas.openxmlformats.org/drawingml/2006/main">
                        <a:graphicData uri="http://schemas.microsoft.com/office/word/2010/wordprocessingGroup">
                          <wpg:wgp>
                            <wpg:cNvGrpSpPr/>
                            <wpg:grpSpPr>
                              <a:xfrm>
                                <a:off x="0" y="0"/>
                                <a:ext cx="4925683" cy="3994030"/>
                                <a:chOff x="0" y="0"/>
                                <a:chExt cx="4925683" cy="3994030"/>
                              </a:xfrm>
                            </wpg:grpSpPr>
                            <wps:wsp>
                              <wps:cNvPr id="19" name="Text Box 19"/>
                              <wps:cNvSpPr txBox="1"/>
                              <wps:spPr>
                                <a:xfrm>
                                  <a:off x="508959" y="284672"/>
                                  <a:ext cx="571500" cy="542925"/>
                                </a:xfrm>
                                <a:prstGeom prst="rect">
                                  <a:avLst/>
                                </a:prstGeom>
                                <a:noFill/>
                                <a:ln w="6350">
                                  <a:noFill/>
                                </a:ln>
                              </wps:spPr>
                              <wps:txbx>
                                <w:txbxContent>
                                  <w:p w14:paraId="659F276E" w14:textId="77777777" w:rsidR="00CA3A0B" w:rsidRPr="00DB5346" w:rsidRDefault="00CA3A0B" w:rsidP="003E76AE">
                                    <w:pPr>
                                      <w:rPr>
                                        <w:b/>
                                        <w:bCs/>
                                        <w:i/>
                                        <w:iCs/>
                                        <w:sz w:val="32"/>
                                        <w:szCs w:val="32"/>
                                      </w:rPr>
                                    </w:pPr>
                                    <w:r w:rsidRPr="00DB5346">
                                      <w:rPr>
                                        <w:b/>
                                        <w:bCs/>
                                        <w:i/>
                                        <w:iCs/>
                                        <w:sz w:val="32"/>
                                        <w:szCs w:val="3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Freeform 26"/>
                              <wps:cNvSpPr/>
                              <wps:spPr>
                                <a:xfrm>
                                  <a:off x="0" y="0"/>
                                  <a:ext cx="4925683" cy="3994030"/>
                                </a:xfrm>
                                <a:custGeom>
                                  <a:avLst/>
                                  <a:gdLst>
                                    <a:gd name="connsiteX0" fmla="*/ 0 w 4925683"/>
                                    <a:gd name="connsiteY0" fmla="*/ 3994030 h 3994030"/>
                                    <a:gd name="connsiteX1" fmla="*/ 1155940 w 4925683"/>
                                    <a:gd name="connsiteY1" fmla="*/ 2950234 h 3994030"/>
                                    <a:gd name="connsiteX2" fmla="*/ 2303253 w 4925683"/>
                                    <a:gd name="connsiteY2" fmla="*/ 1966823 h 3994030"/>
                                    <a:gd name="connsiteX3" fmla="*/ 3838755 w 4925683"/>
                                    <a:gd name="connsiteY3" fmla="*/ 698740 h 3994030"/>
                                    <a:gd name="connsiteX4" fmla="*/ 4925683 w 4925683"/>
                                    <a:gd name="connsiteY4" fmla="*/ 0 h 39940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5683" h="3994030">
                                      <a:moveTo>
                                        <a:pt x="0" y="3994030"/>
                                      </a:moveTo>
                                      <a:cubicBezTo>
                                        <a:pt x="386032" y="3641066"/>
                                        <a:pt x="772065" y="3288102"/>
                                        <a:pt x="1155940" y="2950234"/>
                                      </a:cubicBezTo>
                                      <a:cubicBezTo>
                                        <a:pt x="1539816" y="2612366"/>
                                        <a:pt x="1856117" y="2342072"/>
                                        <a:pt x="2303253" y="1966823"/>
                                      </a:cubicBezTo>
                                      <a:cubicBezTo>
                                        <a:pt x="2750389" y="1591574"/>
                                        <a:pt x="3401683" y="1026544"/>
                                        <a:pt x="3838755" y="698740"/>
                                      </a:cubicBezTo>
                                      <a:cubicBezTo>
                                        <a:pt x="4275827" y="370936"/>
                                        <a:pt x="4600755" y="185468"/>
                                        <a:pt x="4925683"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D549139" id="Group 27" o:spid="_x0000_s1041" style="position:absolute;left:0;text-align:left;margin-left:36.05pt;margin-top:7.75pt;width:387.85pt;height:314.5pt;z-index:251672576" coordsize="49256,39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">
                      <v:shape id="Text Box 19" o:spid="_x0000_s1042" type="#_x0000_t202" style="position:absolute;left:5089;top:2846;width:5715;height:5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659F276E" w14:textId="77777777" w:rsidR="00CA3A0B" w:rsidRPr="00DB5346" w:rsidRDefault="00CA3A0B" w:rsidP="003E76AE">
                              <w:pPr>
                                <w:rPr>
                                  <w:b/>
                                  <w:bCs/>
                                  <w:i/>
                                  <w:iCs/>
                                  <w:sz w:val="32"/>
                                  <w:szCs w:val="32"/>
                                </w:rPr>
                              </w:pPr>
                              <w:r w:rsidRPr="00DB5346">
                                <w:rPr>
                                  <w:b/>
                                  <w:bCs/>
                                  <w:i/>
                                  <w:iCs/>
                                  <w:sz w:val="32"/>
                                  <w:szCs w:val="32"/>
                                </w:rPr>
                                <w:t>b</w:t>
                              </w:r>
                            </w:p>
                          </w:txbxContent>
                        </v:textbox>
                      </v:shape>
                      <v:shape id="Freeform 26" o:spid="_x0000_s1043" style="position:absolute;width:49256;height:39940;visibility:visible;mso-wrap-style:square;v-text-anchor:middle" coordsize="4925683,3994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" path="m,3994030c386032,3641066,772065,3288102,1155940,2950234v383876,-337868,700177,-608162,1147313,-983411c2750389,1591574,3401683,1026544,3838755,698740,4275827,370936,4600755,185468,4925683,e" filled="f" strokecolor="black [3213]" strokeweight="2pt">
                        <v:path arrowok="t" o:connecttype="custom" o:connectlocs="0,3994030;1155940,2950234;2303253,1966823;3838755,698740;4925683,0" o:connectangles="0,0,0,0,0"/>
                      </v:shape>
                    </v:group>
                  </w:pict>
                </mc:Fallback>
              </mc:AlternateContent>
            </w:r>
            <w:bookmarkStart w:id="28" w:name="_GoBack"/>
            <w:r w:rsidR="003E76AE" w:rsidRPr="00040D4C">
              <w:rPr>
                <w:noProof/>
              </w:rPr>
              <w:drawing>
                <wp:inline distT="0" distB="0" distL="0" distR="0" wp14:anchorId="6C6AA684" wp14:editId="12BFDE69">
                  <wp:extent cx="5362892" cy="4623758"/>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C1.png"/>
                          <pic:cNvPicPr/>
                        </pic:nvPicPr>
                        <pic:blipFill rotWithShape="1">
                          <a:blip r:embed="rId120" cstate="print">
                            <a:extLst>
                              <a:ext uri="{28A0092B-C50C-407E-A947-70E740481C1C}">
                                <a14:useLocalDpi xmlns:a14="http://schemas.microsoft.com/office/drawing/2010/main" val="0"/>
                              </a:ext>
                            </a:extLst>
                          </a:blip>
                          <a:srcRect l="7537" t="5742" r="8453"/>
                          <a:stretch/>
                        </pic:blipFill>
                        <pic:spPr bwMode="auto">
                          <a:xfrm>
                            <a:off x="0" y="0"/>
                            <a:ext cx="5373997" cy="4633333"/>
                          </a:xfrm>
                          <a:prstGeom prst="rect">
                            <a:avLst/>
                          </a:prstGeom>
                          <a:ln>
                            <a:noFill/>
                          </a:ln>
                          <a:extLst>
                            <a:ext uri="{53640926-AAD7-44D8-BBD7-CCE9431645EC}">
                              <a14:shadowObscured xmlns:a14="http://schemas.microsoft.com/office/drawing/2010/main"/>
                            </a:ext>
                          </a:extLst>
                        </pic:spPr>
                      </pic:pic>
                    </a:graphicData>
                  </a:graphic>
                </wp:inline>
              </w:drawing>
            </w:r>
            <w:bookmarkEnd w:id="28"/>
          </w:p>
        </w:tc>
      </w:tr>
      <w:tr w:rsidR="003E76AE" w:rsidRPr="00040D4C" w14:paraId="173CB09C" w14:textId="77777777" w:rsidTr="00BE0B13">
        <w:tc>
          <w:tcPr>
            <w:tcW w:w="9017" w:type="dxa"/>
          </w:tcPr>
          <w:p w14:paraId="10909F51" w14:textId="2E15D97D" w:rsidR="003E76AE" w:rsidRPr="00040D4C" w:rsidRDefault="003E76AE" w:rsidP="003E76AE">
            <w:pPr>
              <w:pStyle w:val="Caption"/>
            </w:pPr>
            <w:bookmarkStart w:id="29" w:name="_Ref473579879"/>
            <w:r w:rsidRPr="00040D4C">
              <w:t xml:space="preserve">Fig. </w:t>
            </w:r>
            <w:r w:rsidR="001661D0">
              <w:fldChar w:fldCharType="begin"/>
            </w:r>
            <w:r w:rsidR="001661D0">
              <w:instrText xml:space="preserve"> SEQ Figure \* ARABIC </w:instrText>
            </w:r>
            <w:r w:rsidR="001661D0">
              <w:fldChar w:fldCharType="separate"/>
            </w:r>
            <w:r w:rsidR="00D77B57" w:rsidRPr="00040D4C">
              <w:rPr>
                <w:noProof/>
              </w:rPr>
              <w:t>4</w:t>
            </w:r>
            <w:r w:rsidR="001661D0">
              <w:rPr>
                <w:noProof/>
              </w:rPr>
              <w:fldChar w:fldCharType="end"/>
            </w:r>
            <w:bookmarkEnd w:id="29"/>
            <w:r w:rsidRPr="00040D4C">
              <w:t xml:space="preserve">. The correlation results of model calculation (solid lines) and experimental data collected from Ref. </w:t>
            </w:r>
            <w:r w:rsidRPr="00040D4C">
              <w:fldChar w:fldCharType="begin"/>
            </w:r>
            <w:r w:rsidRPr="00040D4C">
              <w:instrText xml:space="preserve"> ADDIN EN.CITE &lt;EndNote&gt;&lt;Cite&gt;&lt;Author&gt;Giacinti Baschetti&lt;/Author&gt;&lt;Year&gt;2003&lt;/Year&gt;&lt;RecNum&gt;24&lt;/RecNum&gt;&lt;DisplayText&gt;[2]&lt;/DisplayText&gt;&lt;record&gt;&lt;rec-number&gt;24&lt;/rec-number&gt;&lt;foreign-keys&gt;&lt;key app="EN" db-id="r2p5rr9s7p9xfpe9vz2vwfa7p0eszdv5tvat" timestamp="1480405592"&gt;24&lt;/key&gt;&lt;key app="ENWeb" db-id=""&gt;0&lt;/key&gt;&lt;/foreign-keys&gt;&lt;ref-type name="Journal Article"&gt;17&lt;/ref-type&gt;&lt;contributors&gt;&lt;authors&gt;&lt;author&gt;Giacinti Baschetti, Marco&lt;/author&gt;&lt;author&gt;Piccinini, Enrico&lt;/author&gt;&lt;author&gt;Barbari, Timothy A.&lt;/author&gt;&lt;author&gt;Sarti, Giulio C.&lt;/author&gt;&lt;/authors&gt;&lt;/contributors&gt;&lt;titles&gt;&lt;title&gt;Quantitative Analysis of Polymer Dilation during Sorption Using FTIR-ATR Spectroscopy&lt;/title&gt;&lt;secondary-title&gt;Macromolecules&lt;/secondary-title&gt;&lt;/titles&gt;&lt;periodical&gt;&lt;full-title&gt;Macromolecules&lt;/full-title&gt;&lt;/periodical&gt;&lt;pages&gt;9574-9584&lt;/pages&gt;&lt;volume&gt;36&lt;/volume&gt;&lt;number&gt;25&lt;/number&gt;&lt;dates&gt;&lt;year&gt;2003&lt;/year&gt;&lt;/dates&gt;&lt;isbn&gt;0024-9297&amp;#xD;1520-5835&lt;/isbn&gt;&lt;urls&gt;&lt;/urls&gt;&lt;electronic-resource-num&gt;10.1021/ma0302457&lt;/electronic-resource-num&gt;&lt;/record&gt;&lt;/Cite&gt;&lt;/EndNote&gt;</w:instrText>
            </w:r>
            <w:r w:rsidRPr="00040D4C">
              <w:fldChar w:fldCharType="separate"/>
            </w:r>
            <w:r w:rsidRPr="00040D4C">
              <w:t>[</w:t>
            </w:r>
            <w:hyperlink w:anchor="_ENREF_2" w:tooltip="Giacinti Baschetti, 2003 #24" w:history="1">
              <w:r w:rsidRPr="00040D4C">
                <w:rPr>
                  <w:rStyle w:val="Hyperlink"/>
                </w:rPr>
                <w:t>2</w:t>
              </w:r>
            </w:hyperlink>
            <w:r w:rsidRPr="00040D4C">
              <w:t>]</w:t>
            </w:r>
            <w:r w:rsidRPr="00040D4C">
              <w:fldChar w:fldCharType="end"/>
            </w:r>
            <w:r w:rsidRPr="00040D4C">
              <w:t xml:space="preserve"> (open circles): (</w:t>
            </w:r>
            <w:r w:rsidRPr="00040D4C">
              <w:rPr>
                <w:i/>
                <w:iCs/>
              </w:rPr>
              <w:t>a</w:t>
            </w:r>
            <w:r w:rsidRPr="00040D4C">
              <w:t>) sorption isotherm of acetonitrile in poly (ether urethane) (PEUT)   at 40 °C; (</w:t>
            </w:r>
            <w:r w:rsidRPr="00040D4C">
              <w:rPr>
                <w:i/>
                <w:iCs/>
              </w:rPr>
              <w:t>b</w:t>
            </w:r>
            <w:r w:rsidRPr="00040D4C">
              <w:t>) swelling data induced by sorption of acetonitrile in poly (ether urethane) (PEUT) at 40 °C</w:t>
            </w:r>
          </w:p>
        </w:tc>
      </w:tr>
    </w:tbl>
    <w:p w14:paraId="0E4FFD68" w14:textId="77777777" w:rsidR="003E76AE" w:rsidRPr="00040D4C" w:rsidRDefault="003E76AE" w:rsidP="003E76AE">
      <w:pPr>
        <w:rPr>
          <w:lang w:bidi="fa-IR"/>
        </w:rPr>
      </w:pPr>
    </w:p>
    <w:p w14:paraId="20ED871A" w14:textId="26275AEE" w:rsidR="00817D71" w:rsidRPr="00040D4C" w:rsidRDefault="00190EDB" w:rsidP="00817D71">
      <w:pPr>
        <w:rPr>
          <w:lang w:bidi="fa-IR"/>
        </w:rPr>
      </w:pPr>
      <w:r w:rsidRPr="00040D4C">
        <w:rPr>
          <w:lang w:bidi="fa-IR"/>
        </w:rPr>
        <w:t xml:space="preserve">The correlation performance of developed model for all three benchmark systems was desirable and significant agreement </w:t>
      </w:r>
      <w:r w:rsidR="002045A9" w:rsidRPr="00040D4C">
        <w:rPr>
          <w:lang w:bidi="fa-IR"/>
        </w:rPr>
        <w:t xml:space="preserve">was revealed. </w:t>
      </w:r>
      <w:r w:rsidR="00817D71" w:rsidRPr="00040D4C">
        <w:rPr>
          <w:lang w:bidi="fa-IR"/>
        </w:rPr>
        <w:t xml:space="preserve">The base Gibbs free energy thermodynamic model has shown great accuracy and reliability in description of polymeric solutions and mixtures thermodynamic behavior in various reports </w:t>
      </w:r>
      <w:r w:rsidR="00817D71" w:rsidRPr="00040D4C">
        <w:rPr>
          <w:lang w:bidi="fa-IR"/>
        </w:rPr>
        <w:fldChar w:fldCharType="begin"/>
      </w:r>
      <w:r w:rsidR="00817D71" w:rsidRPr="00040D4C">
        <w:rPr>
          <w:lang w:bidi="fa-IR"/>
        </w:rPr>
        <w:instrText xml:space="preserve"> ADDIN EN.CITE &lt;EndNote&gt;&lt;Cite&gt;&lt;Author&gt;Farajnezhad&lt;/Author&gt;&lt;Year&gt;2016&lt;/Year&gt;&lt;RecNum&gt;101&lt;/RecNum&gt;&lt;DisplayText&gt;[20, 21]&lt;/DisplayText&gt;&lt;record&gt;&lt;rec-number&gt;101&lt;/rec-number&gt;&lt;foreign-keys&gt;&lt;key app="EN" db-id="r2p5rr9s7p9xfpe9vz2vwfa7p0eszdv5tvat" timestamp="1480405976"&gt;101&lt;/key&gt;&lt;key app="ENWeb" db-id=""&gt;0&lt;/key&gt;&lt;/foreign-keys&gt;&lt;ref-type name="Journal Article"&gt;17&lt;/ref-type&gt;&lt;contributors&gt;&lt;authors&gt;&lt;author&gt;Farajnezhad, Arsalan&lt;/author&gt;&lt;author&gt;Asef Afshar, Orang&lt;/author&gt;&lt;author&gt;Asgarpour Khansary, Milad&lt;/author&gt;&lt;author&gt;Shirazian, Saeed&lt;/author&gt;&lt;/authors&gt;&lt;/contributors&gt;&lt;titles&gt;&lt;title&gt;Binary Mutual Diffusion Coefficients of Polymer/Solvent Systems Using Compressible Regular Solutions Theory and Free Volume Theory&lt;/title&gt;&lt;secondary-title&gt;Journal of Non-Equilibrium Thermodynamics&lt;/secondary-title&gt;&lt;/titles&gt;&lt;periodical&gt;&lt;full-title&gt;Journal of Non-Equilibrium Thermodynamics&lt;/full-title&gt;&lt;/periodical&gt;&lt;volume&gt;41&lt;/volume&gt;&lt;number&gt;3&lt;/number&gt;&lt;dates&gt;&lt;year&gt;2016&lt;/year&gt;&lt;/dates&gt;&lt;isbn&gt;0340-0204&amp;#xD;1437-4358&lt;/isbn&gt;&lt;urls&gt;&lt;/urls&gt;&lt;electronic-resource-num&gt;10.1515/jnet-2015-0036&lt;/electronic-resource-num&gt;&lt;research-notes&gt;Mutual Diffusivity&lt;/research-notes&gt;&lt;/record&gt;&lt;/Cite&gt;&lt;Cite&gt;&lt;Author&gt;Madaeni&lt;/Author&gt;&lt;Year&gt;2012&lt;/Year&gt;&lt;RecNum&gt;219&lt;/RecNum&gt;&lt;record&gt;&lt;rec-number&gt;219&lt;/rec-number&gt;&lt;foreign-keys&gt;&lt;key app="EN" db-id="r2p5rr9s7p9xfpe9vz2vwfa7p0eszdv5tvat" timestamp="1480406334"&gt;219&lt;/key&gt;&lt;key app="ENWeb" db-id=""&gt;0&lt;/key&gt;&lt;/foreign-keys&gt;&lt;ref-type name="Journal Article"&gt;17&lt;/ref-type&gt;&lt;contributors&gt;&lt;authors&gt;&lt;author&gt;Madaeni, S. S.&lt;/author&gt;&lt;author&gt;Bakhtiari, L.&lt;/author&gt;&lt;/authors&gt;&lt;/contributors&gt;&lt;titles&gt;&lt;title&gt;Thermodynamic-based predictions of membrane morphology in water/dimethylsulfoxide/polyethersulfone systems&lt;/title&gt;&lt;secondary-title&gt;Polymer&lt;/secondary-title&gt;&lt;/titles&gt;&lt;periodical&gt;&lt;full-title&gt;Polymer&lt;/full-title&gt;&lt;/periodical&gt;&lt;pages&gt;4481-4488&lt;/pages&gt;&lt;volume&gt;53&lt;/volume&gt;&lt;number&gt;20&lt;/number&gt;&lt;dates&gt;&lt;year&gt;2012&lt;/year&gt;&lt;/dates&gt;&lt;isbn&gt;00323861&lt;/isbn&gt;&lt;urls&gt;&lt;/urls&gt;&lt;electronic-resource-num&gt;10.1016/j.polymer.2012.07.005&lt;/electronic-resource-num&gt;&lt;/record&gt;&lt;/Cite&gt;&lt;/EndNote&gt;</w:instrText>
      </w:r>
      <w:r w:rsidR="00817D71" w:rsidRPr="00040D4C">
        <w:rPr>
          <w:lang w:bidi="fa-IR"/>
        </w:rPr>
        <w:fldChar w:fldCharType="separate"/>
      </w:r>
      <w:r w:rsidR="00817D71" w:rsidRPr="00040D4C">
        <w:rPr>
          <w:lang w:bidi="fa-IR"/>
        </w:rPr>
        <w:t>[</w:t>
      </w:r>
      <w:hyperlink w:anchor="_ENREF_20" w:tooltip="Farajnezhad, 2016 #101" w:history="1">
        <w:r w:rsidR="00817D71" w:rsidRPr="00040D4C">
          <w:rPr>
            <w:rStyle w:val="Hyperlink"/>
            <w:lang w:bidi="fa-IR"/>
          </w:rPr>
          <w:t>20</w:t>
        </w:r>
      </w:hyperlink>
      <w:r w:rsidR="00817D71" w:rsidRPr="00040D4C">
        <w:rPr>
          <w:lang w:bidi="fa-IR"/>
        </w:rPr>
        <w:t xml:space="preserve">, </w:t>
      </w:r>
      <w:hyperlink w:anchor="_ENREF_21" w:tooltip="Madaeni, 2012 #219" w:history="1">
        <w:r w:rsidR="00817D71" w:rsidRPr="00040D4C">
          <w:rPr>
            <w:rStyle w:val="Hyperlink"/>
            <w:lang w:bidi="fa-IR"/>
          </w:rPr>
          <w:t>21</w:t>
        </w:r>
      </w:hyperlink>
      <w:r w:rsidR="00817D71" w:rsidRPr="00040D4C">
        <w:rPr>
          <w:lang w:bidi="fa-IR"/>
        </w:rPr>
        <w:t>]</w:t>
      </w:r>
      <w:r w:rsidR="00817D71" w:rsidRPr="00040D4C">
        <w:rPr>
          <w:lang w:bidi="fa-IR"/>
        </w:rPr>
        <w:fldChar w:fldCharType="end"/>
      </w:r>
      <w:r w:rsidR="00817D71" w:rsidRPr="00040D4C">
        <w:rPr>
          <w:lang w:bidi="fa-IR"/>
        </w:rPr>
        <w:t xml:space="preserve">, thus using this model in the development of our model was a good and consistent choice. </w:t>
      </w:r>
    </w:p>
    <w:p w14:paraId="2DB9431E" w14:textId="795F3BDA" w:rsidR="003E76AE" w:rsidRPr="00040D4C" w:rsidRDefault="002045A9" w:rsidP="00817D71">
      <w:pPr>
        <w:rPr>
          <w:rtl/>
          <w:lang w:bidi="fa-IR"/>
        </w:rPr>
      </w:pPr>
      <w:r w:rsidRPr="00040D4C">
        <w:rPr>
          <w:lang w:bidi="fa-IR"/>
        </w:rPr>
        <w:t xml:space="preserve">The physical chemical basis of model originates in the fractional change in volume, the modified Sanchez-Lacombe equation of state and the compressible regular solution free energy </w:t>
      </w:r>
      <w:r w:rsidRPr="00040D4C">
        <w:rPr>
          <w:lang w:bidi="fa-IR"/>
        </w:rPr>
        <w:lastRenderedPageBreak/>
        <w:t xml:space="preserve">model of Ruzette and Mayes which are shown to be consistent and reliable in description of polymeric mixtures and solutions behavior in various works </w:t>
      </w:r>
      <w:r w:rsidRPr="00040D4C">
        <w:rPr>
          <w:lang w:bidi="fa-IR"/>
        </w:rPr>
        <w:fldChar w:fldCharType="begin">
          <w:fldData xml:space="preserve">PEVuZE5vdGU+PENpdGU+PEF1dGhvcj5Bc2dhcnBvdXIgS2hhbnNhcnk8L0F1dGhvcj48WWVhcj4y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</w:fldData>
        </w:fldChar>
      </w:r>
      <w:r w:rsidR="00817D71" w:rsidRPr="00040D4C">
        <w:rPr>
          <w:lang w:bidi="fa-IR"/>
        </w:rPr>
        <w:instrText xml:space="preserve"> ADDIN EN.CITE </w:instrText>
      </w:r>
      <w:r w:rsidR="00817D71" w:rsidRPr="00040D4C">
        <w:rPr>
          <w:lang w:bidi="fa-IR"/>
        </w:rPr>
        <w:fldChar w:fldCharType="begin">
          <w:fldData xml:space="preserve">PEVuZE5vdGU+PENpdGU+PEF1dGhvcj5Bc2dhcnBvdXIgS2hhbnNhcnk8L0F1dGhvcj48WWVhcj4y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</w:fldData>
        </w:fldChar>
      </w:r>
      <w:r w:rsidR="00817D71" w:rsidRPr="00040D4C">
        <w:rPr>
          <w:lang w:bidi="fa-IR"/>
        </w:rPr>
        <w:instrText xml:space="preserve"> ADDIN EN.CITE.DATA </w:instrText>
      </w:r>
      <w:r w:rsidR="00817D71" w:rsidRPr="00040D4C">
        <w:rPr>
          <w:lang w:bidi="fa-IR"/>
        </w:rPr>
      </w:r>
      <w:r w:rsidR="00817D71" w:rsidRPr="00040D4C">
        <w:rPr>
          <w:lang w:bidi="fa-IR"/>
        </w:rPr>
        <w:fldChar w:fldCharType="end"/>
      </w:r>
      <w:r w:rsidRPr="00040D4C">
        <w:rPr>
          <w:lang w:bidi="fa-IR"/>
        </w:rPr>
      </w:r>
      <w:r w:rsidRPr="00040D4C">
        <w:rPr>
          <w:lang w:bidi="fa-IR"/>
        </w:rPr>
        <w:fldChar w:fldCharType="separate"/>
      </w:r>
      <w:r w:rsidR="00817D71" w:rsidRPr="00040D4C">
        <w:rPr>
          <w:lang w:bidi="fa-IR"/>
        </w:rPr>
        <w:t>[</w:t>
      </w:r>
      <w:hyperlink w:anchor="_ENREF_6" w:tooltip="Asgarpour Khansary, 2016 #49" w:history="1">
        <w:r w:rsidR="00817D71" w:rsidRPr="00040D4C">
          <w:rPr>
            <w:rStyle w:val="Hyperlink"/>
            <w:lang w:bidi="fa-IR"/>
          </w:rPr>
          <w:t>6</w:t>
        </w:r>
      </w:hyperlink>
      <w:r w:rsidR="00817D71" w:rsidRPr="00040D4C">
        <w:rPr>
          <w:lang w:bidi="fa-IR"/>
        </w:rPr>
        <w:t xml:space="preserve">, </w:t>
      </w:r>
      <w:hyperlink w:anchor="_ENREF_8" w:tooltip="Keshavarz, 2015 #107" w:history="1">
        <w:r w:rsidR="00817D71" w:rsidRPr="00040D4C">
          <w:rPr>
            <w:rStyle w:val="Hyperlink"/>
            <w:lang w:bidi="fa-IR"/>
          </w:rPr>
          <w:t>8</w:t>
        </w:r>
      </w:hyperlink>
      <w:r w:rsidR="00817D71" w:rsidRPr="00040D4C">
        <w:rPr>
          <w:lang w:bidi="fa-IR"/>
        </w:rPr>
        <w:t xml:space="preserve">, </w:t>
      </w:r>
      <w:hyperlink w:anchor="_ENREF_20" w:tooltip="Farajnezhad, 2016 #101" w:history="1">
        <w:r w:rsidR="00817D71" w:rsidRPr="00040D4C">
          <w:rPr>
            <w:rStyle w:val="Hyperlink"/>
            <w:lang w:bidi="fa-IR"/>
          </w:rPr>
          <w:t>20</w:t>
        </w:r>
      </w:hyperlink>
      <w:r w:rsidR="00817D71" w:rsidRPr="00040D4C">
        <w:rPr>
          <w:lang w:bidi="fa-IR"/>
        </w:rPr>
        <w:t xml:space="preserve">, </w:t>
      </w:r>
      <w:hyperlink w:anchor="_ENREF_22" w:tooltip="Asgarpour Khansary, 2015 #48" w:history="1">
        <w:r w:rsidR="00817D71" w:rsidRPr="00040D4C">
          <w:rPr>
            <w:rStyle w:val="Hyperlink"/>
            <w:lang w:bidi="fa-IR"/>
          </w:rPr>
          <w:t>22-26</w:t>
        </w:r>
      </w:hyperlink>
      <w:r w:rsidR="00817D71" w:rsidRPr="00040D4C">
        <w:rPr>
          <w:lang w:bidi="fa-IR"/>
        </w:rPr>
        <w:t>]</w:t>
      </w:r>
      <w:r w:rsidRPr="00040D4C">
        <w:rPr>
          <w:lang w:bidi="fa-IR"/>
        </w:rPr>
        <w:fldChar w:fldCharType="end"/>
      </w:r>
      <w:r w:rsidRPr="00040D4C">
        <w:rPr>
          <w:lang w:bidi="fa-IR"/>
        </w:rPr>
        <w:t>.</w:t>
      </w:r>
    </w:p>
    <w:p w14:paraId="6D09427C" w14:textId="0D15AEED" w:rsidR="00583544" w:rsidRPr="00040D4C" w:rsidRDefault="00EA5091" w:rsidP="00B95AA2">
      <w:pPr>
        <w:rPr>
          <w:lang w:bidi="fa-IR"/>
        </w:rPr>
      </w:pPr>
      <w:r w:rsidRPr="00040D4C">
        <w:rPr>
          <w:lang w:bidi="fa-IR"/>
        </w:rPr>
        <w:t xml:space="preserve">The approved theoretical basis, simplicity of equations application and use, straightforward and predictive procedure, desirable agreement and accurate calculations, all demonstrate the suitability of developed model for further applications. Its accuracy shows the potential of model for prior estimation of swelling data right before the experimental measurement for possible cost reduction. </w:t>
      </w:r>
    </w:p>
    <w:p w14:paraId="0453F3DF" w14:textId="63227489" w:rsidR="00F8170A" w:rsidRPr="00040D4C" w:rsidRDefault="00F8170A" w:rsidP="00F8170A">
      <w:pPr>
        <w:pStyle w:val="Heading1"/>
        <w:rPr>
          <w:noProof w:val="0"/>
        </w:rPr>
      </w:pPr>
      <w:r w:rsidRPr="00040D4C">
        <w:rPr>
          <w:noProof w:val="0"/>
        </w:rPr>
        <w:t xml:space="preserve">Conclusion </w:t>
      </w:r>
    </w:p>
    <w:p w14:paraId="273164F4" w14:textId="641E1B9D" w:rsidR="00EA5091" w:rsidRPr="00040D4C" w:rsidRDefault="00EA5091" w:rsidP="000A0484">
      <w:r w:rsidRPr="00040D4C">
        <w:rPr>
          <w:lang w:bidi="fa-IR"/>
        </w:rPr>
        <w:t xml:space="preserve">For estimation of swelling behavior of sorbent induced swelling in polymeric films, here, a theoretical model was developed and examine using a number of experimental data </w:t>
      </w:r>
      <w:r w:rsidRPr="00040D4C">
        <w:t>of dilation of polycarbonate, poly (vinyl acetate), and poly (ether urethane) induced by acetonitrile vapor sorption at 40 °C</w:t>
      </w:r>
      <w:r w:rsidRPr="00040D4C">
        <w:rPr>
          <w:lang w:bidi="fa-IR"/>
        </w:rPr>
        <w:t xml:space="preserve">. The collected data measured by using the </w:t>
      </w:r>
      <w:r w:rsidRPr="00040D4C">
        <w:t>state of the art experimental method of polymeric film swelling measurements i.e. the Attenuated Total Reflectance Fourier-Transform Infrared spectroscopy</w:t>
      </w:r>
      <w:r w:rsidR="000A0484" w:rsidRPr="00040D4C">
        <w:t xml:space="preserve"> were used</w:t>
      </w:r>
      <w:r w:rsidRPr="00040D4C">
        <w:t xml:space="preserve">. Desirable agreement was found between model calculated data and the experimental data. The developed model provides a simple and straightforward method for accurate estimation of swelling data which is computationally feasible and easy to use. </w:t>
      </w:r>
      <w:r w:rsidRPr="00040D4C">
        <w:rPr>
          <w:lang w:bidi="fa-IR"/>
        </w:rPr>
        <w:t>The approved theoretical basis, simplicity of equations application and use, straightforward and predictive procedure, desirable agreement and accurate calculations, all demonstrate the suitability of developed model for further applications.</w:t>
      </w:r>
    </w:p>
    <w:p w14:paraId="083527A8" w14:textId="77777777" w:rsidR="00C50B60" w:rsidRPr="00040D4C" w:rsidRDefault="008E5D37" w:rsidP="008E5D37">
      <w:pPr>
        <w:pStyle w:val="IntenseQuote"/>
      </w:pPr>
      <w:r w:rsidRPr="00040D4C">
        <w:t>References</w:t>
      </w:r>
    </w:p>
    <w:p w14:paraId="5857A1ED" w14:textId="77777777" w:rsidR="00E14AB6" w:rsidRPr="00040D4C" w:rsidRDefault="00C50B60" w:rsidP="00E14AB6">
      <w:pPr>
        <w:pStyle w:val="EndNoteBibliography"/>
        <w:bidi w:val="0"/>
        <w:spacing w:after="0"/>
        <w:ind w:left="720" w:hanging="720"/>
      </w:pPr>
      <w:r w:rsidRPr="00040D4C">
        <w:rPr>
          <w:rFonts w:asciiTheme="majorBidi" w:hAnsiTheme="majorBidi" w:cstheme="majorBidi"/>
          <w:noProof w:val="0"/>
        </w:rPr>
        <w:fldChar w:fldCharType="begin"/>
      </w:r>
      <w:r w:rsidRPr="00040D4C">
        <w:rPr>
          <w:rFonts w:asciiTheme="majorBidi" w:hAnsiTheme="majorBidi" w:cstheme="majorBidi"/>
          <w:noProof w:val="0"/>
        </w:rPr>
        <w:instrText xml:space="preserve"> ADDIN EN.REFLIST </w:instrText>
      </w:r>
      <w:r w:rsidRPr="00040D4C">
        <w:rPr>
          <w:rFonts w:asciiTheme="majorBidi" w:hAnsiTheme="majorBidi" w:cstheme="majorBidi"/>
          <w:noProof w:val="0"/>
        </w:rPr>
        <w:fldChar w:fldCharType="separate"/>
      </w:r>
      <w:bookmarkStart w:id="30" w:name="_ENREF_1"/>
      <w:r w:rsidR="00E14AB6" w:rsidRPr="00040D4C">
        <w:t>1.</w:t>
      </w:r>
      <w:r w:rsidR="00E14AB6" w:rsidRPr="00040D4C">
        <w:tab/>
        <w:t xml:space="preserve">Guo, J. and T.A. Barbari, </w:t>
      </w:r>
      <w:r w:rsidR="00E14AB6" w:rsidRPr="00040D4C">
        <w:rPr>
          <w:i/>
        </w:rPr>
        <w:t>A dual mode interpretation of the kinetics of penetrant-induced swelling and deswelling in a glassy polymer.</w:t>
      </w:r>
      <w:r w:rsidR="00E14AB6" w:rsidRPr="00040D4C">
        <w:t xml:space="preserve"> Polymer, 2010. </w:t>
      </w:r>
      <w:r w:rsidR="00E14AB6" w:rsidRPr="00040D4C">
        <w:rPr>
          <w:b/>
        </w:rPr>
        <w:t>51</w:t>
      </w:r>
      <w:r w:rsidR="00E14AB6" w:rsidRPr="00040D4C">
        <w:t>(22): p. 5145-5150.</w:t>
      </w:r>
      <w:bookmarkEnd w:id="30"/>
    </w:p>
    <w:p w14:paraId="25CD8F77" w14:textId="77777777" w:rsidR="00E14AB6" w:rsidRPr="00040D4C" w:rsidRDefault="00E14AB6" w:rsidP="00E14AB6">
      <w:pPr>
        <w:pStyle w:val="EndNoteBibliography"/>
        <w:bidi w:val="0"/>
        <w:spacing w:after="0"/>
        <w:ind w:left="720" w:hanging="720"/>
      </w:pPr>
      <w:bookmarkStart w:id="31" w:name="_ENREF_2"/>
      <w:r w:rsidRPr="00040D4C">
        <w:t>2.</w:t>
      </w:r>
      <w:r w:rsidRPr="00040D4C">
        <w:tab/>
        <w:t xml:space="preserve">Giacinti Baschetti, M., et al., </w:t>
      </w:r>
      <w:r w:rsidRPr="00040D4C">
        <w:rPr>
          <w:i/>
        </w:rPr>
        <w:t>Quantitative Analysis of Polymer Dilation during Sorption Using FTIR-ATR Spectroscopy.</w:t>
      </w:r>
      <w:r w:rsidRPr="00040D4C">
        <w:t xml:space="preserve"> Macromolecules, 2003. </w:t>
      </w:r>
      <w:r w:rsidRPr="00040D4C">
        <w:rPr>
          <w:b/>
        </w:rPr>
        <w:t>36</w:t>
      </w:r>
      <w:r w:rsidRPr="00040D4C">
        <w:t>(25): p. 9574-9584.</w:t>
      </w:r>
      <w:bookmarkEnd w:id="31"/>
    </w:p>
    <w:p w14:paraId="04AB3EA8" w14:textId="77777777" w:rsidR="00E14AB6" w:rsidRPr="00040D4C" w:rsidRDefault="00E14AB6" w:rsidP="00E14AB6">
      <w:pPr>
        <w:pStyle w:val="EndNoteBibliography"/>
        <w:bidi w:val="0"/>
        <w:spacing w:after="0"/>
        <w:ind w:left="720" w:hanging="720"/>
      </w:pPr>
      <w:bookmarkStart w:id="32" w:name="_ENREF_3"/>
      <w:r w:rsidRPr="00040D4C">
        <w:t>3.</w:t>
      </w:r>
      <w:r w:rsidRPr="00040D4C">
        <w:tab/>
        <w:t xml:space="preserve">Guo, J. and T.A. Barbari, </w:t>
      </w:r>
      <w:r w:rsidRPr="00040D4C">
        <w:rPr>
          <w:i/>
        </w:rPr>
        <w:t>Unified Dual Mode Description of Small Molecule Sorption and Desorption Kinetics in a Glassy Polymer.</w:t>
      </w:r>
      <w:r w:rsidRPr="00040D4C">
        <w:t xml:space="preserve"> Macromolecules, 2009. </w:t>
      </w:r>
      <w:r w:rsidRPr="00040D4C">
        <w:rPr>
          <w:b/>
        </w:rPr>
        <w:t>42</w:t>
      </w:r>
      <w:r w:rsidRPr="00040D4C">
        <w:t>(15): p. 5700-5708.</w:t>
      </w:r>
      <w:bookmarkEnd w:id="32"/>
    </w:p>
    <w:p w14:paraId="6D909B19" w14:textId="77777777" w:rsidR="00E14AB6" w:rsidRPr="00040D4C" w:rsidRDefault="00E14AB6" w:rsidP="00E14AB6">
      <w:pPr>
        <w:pStyle w:val="EndNoteBibliography"/>
        <w:bidi w:val="0"/>
        <w:spacing w:after="0"/>
        <w:ind w:left="720" w:hanging="720"/>
      </w:pPr>
      <w:bookmarkStart w:id="33" w:name="_ENREF_4"/>
      <w:r w:rsidRPr="00040D4C">
        <w:lastRenderedPageBreak/>
        <w:t>4.</w:t>
      </w:r>
      <w:r w:rsidRPr="00040D4C">
        <w:tab/>
        <w:t xml:space="preserve">van Krevelen, D.W. and K.T. Nijenhuis, </w:t>
      </w:r>
      <w:r w:rsidRPr="00040D4C">
        <w:rPr>
          <w:i/>
        </w:rPr>
        <w:t>Properties of Polymers: Their Correlation with Chemical Structure; Their Numerical Estimation and Prediction from Additive Group Contributions</w:t>
      </w:r>
      <w:r w:rsidRPr="00040D4C">
        <w:t>. 4 ed. 2008: Elsevier.</w:t>
      </w:r>
      <w:bookmarkEnd w:id="33"/>
    </w:p>
    <w:p w14:paraId="4E73D1F3" w14:textId="77777777" w:rsidR="00E14AB6" w:rsidRPr="00040D4C" w:rsidRDefault="00E14AB6" w:rsidP="00E14AB6">
      <w:pPr>
        <w:pStyle w:val="EndNoteBibliography"/>
        <w:bidi w:val="0"/>
        <w:spacing w:after="0"/>
        <w:ind w:left="720" w:hanging="720"/>
      </w:pPr>
      <w:bookmarkStart w:id="34" w:name="_ENREF_5"/>
      <w:r w:rsidRPr="00040D4C">
        <w:t>5.</w:t>
      </w:r>
      <w:r w:rsidRPr="00040D4C">
        <w:tab/>
        <w:t xml:space="preserve">Ruzette, A.-V.G. and A.M. Mayes, </w:t>
      </w:r>
      <w:r w:rsidRPr="00040D4C">
        <w:rPr>
          <w:i/>
        </w:rPr>
        <w:t>A Simple Free Energy Model for Weakly Interacting Polymer Blends.</w:t>
      </w:r>
      <w:r w:rsidRPr="00040D4C">
        <w:t xml:space="preserve"> Macromolecules, 2001. </w:t>
      </w:r>
      <w:r w:rsidRPr="00040D4C">
        <w:rPr>
          <w:b/>
        </w:rPr>
        <w:t>34</w:t>
      </w:r>
      <w:r w:rsidRPr="00040D4C">
        <w:t>(6): p. 1894–1907.</w:t>
      </w:r>
      <w:bookmarkEnd w:id="34"/>
    </w:p>
    <w:p w14:paraId="4F168237" w14:textId="77777777" w:rsidR="00E14AB6" w:rsidRPr="00040D4C" w:rsidRDefault="00E14AB6" w:rsidP="00E14AB6">
      <w:pPr>
        <w:pStyle w:val="EndNoteBibliography"/>
        <w:bidi w:val="0"/>
        <w:spacing w:after="0"/>
        <w:ind w:left="720" w:hanging="720"/>
      </w:pPr>
      <w:bookmarkStart w:id="35" w:name="_ENREF_6"/>
      <w:r w:rsidRPr="00040D4C">
        <w:t>6.</w:t>
      </w:r>
      <w:r w:rsidRPr="00040D4C">
        <w:tab/>
        <w:t xml:space="preserve">Asgarpour Khansary, M. and S. Shirazian, </w:t>
      </w:r>
      <w:r w:rsidRPr="00040D4C">
        <w:rPr>
          <w:i/>
        </w:rPr>
        <w:t>Theoretical modeling for thermophysical properties of cellulose: pressure/volume/temperature data.</w:t>
      </w:r>
      <w:r w:rsidRPr="00040D4C">
        <w:t xml:space="preserve"> Cellulose, 2016. </w:t>
      </w:r>
      <w:r w:rsidRPr="00040D4C">
        <w:rPr>
          <w:b/>
        </w:rPr>
        <w:t>23</w:t>
      </w:r>
      <w:r w:rsidRPr="00040D4C">
        <w:t>(2): p. 1101-1105.</w:t>
      </w:r>
      <w:bookmarkEnd w:id="35"/>
    </w:p>
    <w:p w14:paraId="4B4CAFC6" w14:textId="7C1236CB" w:rsidR="00E14AB6" w:rsidRPr="00040D4C" w:rsidRDefault="00E14AB6" w:rsidP="00E14AB6">
      <w:pPr>
        <w:pStyle w:val="EndNoteBibliography"/>
        <w:bidi w:val="0"/>
        <w:spacing w:after="0"/>
        <w:ind w:left="720" w:hanging="720"/>
      </w:pPr>
      <w:bookmarkStart w:id="36" w:name="_ENREF_7"/>
      <w:r w:rsidRPr="00040D4C">
        <w:t>7.</w:t>
      </w:r>
      <w:r w:rsidRPr="00040D4C">
        <w:tab/>
        <w:t xml:space="preserve">Mayes, A.M. </w:t>
      </w:r>
      <w:r w:rsidRPr="00040D4C">
        <w:rPr>
          <w:i/>
        </w:rPr>
        <w:t>CRS</w:t>
      </w:r>
      <w:r w:rsidRPr="00040D4C">
        <w:t xml:space="preserve">. 2014  June 2014]; Available from: </w:t>
      </w:r>
      <w:hyperlink r:id="rId121" w:history="1">
        <w:r w:rsidRPr="00040D4C">
          <w:rPr>
            <w:rStyle w:val="Hyperlink"/>
          </w:rPr>
          <w:t>http://web.mit.edu/dmse/mayes/version3_0/Applet/mit/edu/PolymerBlend/PolymerBlend_mod.htm</w:t>
        </w:r>
      </w:hyperlink>
      <w:r w:rsidRPr="00040D4C">
        <w:t>.</w:t>
      </w:r>
      <w:bookmarkEnd w:id="36"/>
    </w:p>
    <w:p w14:paraId="400F81F3" w14:textId="77777777" w:rsidR="00E14AB6" w:rsidRPr="00040D4C" w:rsidRDefault="00E14AB6" w:rsidP="00E14AB6">
      <w:pPr>
        <w:pStyle w:val="EndNoteBibliography"/>
        <w:bidi w:val="0"/>
        <w:spacing w:after="0"/>
        <w:ind w:left="720" w:hanging="720"/>
      </w:pPr>
      <w:bookmarkStart w:id="37" w:name="_ENREF_8"/>
      <w:r w:rsidRPr="00040D4C">
        <w:t>8.</w:t>
      </w:r>
      <w:r w:rsidRPr="00040D4C">
        <w:tab/>
        <w:t xml:space="preserve">Keshavarz, L., M.A. Khansary, and S. Shirazian, </w:t>
      </w:r>
      <w:r w:rsidRPr="00040D4C">
        <w:rPr>
          <w:i/>
        </w:rPr>
        <w:t>Phase diagram of ternary polymeric solutions containing nonsolvent/solvent/polymer: Theoretical calculation and experimental validation.</w:t>
      </w:r>
      <w:r w:rsidRPr="00040D4C">
        <w:t xml:space="preserve"> Polymer, 2015. </w:t>
      </w:r>
      <w:r w:rsidRPr="00040D4C">
        <w:rPr>
          <w:b/>
        </w:rPr>
        <w:t>73</w:t>
      </w:r>
      <w:r w:rsidRPr="00040D4C">
        <w:t>: p. 1-8.</w:t>
      </w:r>
      <w:bookmarkEnd w:id="37"/>
    </w:p>
    <w:p w14:paraId="646A5D55" w14:textId="77777777" w:rsidR="00E14AB6" w:rsidRPr="00040D4C" w:rsidRDefault="00E14AB6" w:rsidP="00E14AB6">
      <w:pPr>
        <w:pStyle w:val="EndNoteBibliography"/>
        <w:bidi w:val="0"/>
        <w:spacing w:after="0"/>
        <w:ind w:left="720" w:hanging="720"/>
      </w:pPr>
      <w:bookmarkStart w:id="38" w:name="_ENREF_9"/>
      <w:r w:rsidRPr="00040D4C">
        <w:t>9.</w:t>
      </w:r>
      <w:r w:rsidRPr="00040D4C">
        <w:tab/>
        <w:t xml:space="preserve">Boudouris, D., L. Constantinou, and C. Panayiotou, </w:t>
      </w:r>
      <w:r w:rsidRPr="00040D4C">
        <w:rPr>
          <w:i/>
        </w:rPr>
        <w:t>A Group Contribution Estimation of the Thermodynamic Properties of Polymers.</w:t>
      </w:r>
      <w:r w:rsidRPr="00040D4C">
        <w:t xml:space="preserve"> Industrial &amp; Engineering Chemistry Research, 1997. </w:t>
      </w:r>
      <w:r w:rsidRPr="00040D4C">
        <w:rPr>
          <w:b/>
        </w:rPr>
        <w:t>36</w:t>
      </w:r>
      <w:r w:rsidRPr="00040D4C">
        <w:t>(9): p. 3968-3973.</w:t>
      </w:r>
      <w:bookmarkEnd w:id="38"/>
    </w:p>
    <w:p w14:paraId="01DDFC45" w14:textId="77777777" w:rsidR="00E14AB6" w:rsidRPr="00040D4C" w:rsidRDefault="00E14AB6" w:rsidP="00E14AB6">
      <w:pPr>
        <w:pStyle w:val="EndNoteBibliography"/>
        <w:bidi w:val="0"/>
        <w:spacing w:after="0"/>
        <w:ind w:left="720" w:hanging="720"/>
      </w:pPr>
      <w:bookmarkStart w:id="39" w:name="_ENREF_10"/>
      <w:r w:rsidRPr="00040D4C">
        <w:t>10.</w:t>
      </w:r>
      <w:r w:rsidRPr="00040D4C">
        <w:tab/>
        <w:t xml:space="preserve">Poling, B.E., J.M. Prausnitz, and J.P. O'Connell, </w:t>
      </w:r>
      <w:r w:rsidRPr="00040D4C">
        <w:rPr>
          <w:i/>
        </w:rPr>
        <w:t>Properties of Gases and Liquids</w:t>
      </w:r>
      <w:r w:rsidRPr="00040D4C">
        <w:t>. 4 ed. 1987: McGraw-Hill Professional.</w:t>
      </w:r>
      <w:bookmarkEnd w:id="39"/>
    </w:p>
    <w:p w14:paraId="0849C407" w14:textId="77777777" w:rsidR="00E14AB6" w:rsidRPr="00040D4C" w:rsidRDefault="00E14AB6" w:rsidP="00E14AB6">
      <w:pPr>
        <w:pStyle w:val="EndNoteBibliography"/>
        <w:bidi w:val="0"/>
        <w:spacing w:after="0"/>
        <w:ind w:left="720" w:hanging="720"/>
      </w:pPr>
      <w:bookmarkStart w:id="40" w:name="_ENREF_11"/>
      <w:r w:rsidRPr="00040D4C">
        <w:t>11.</w:t>
      </w:r>
      <w:r w:rsidRPr="00040D4C">
        <w:tab/>
        <w:t xml:space="preserve">Sanchez, I. and M. Stone, </w:t>
      </w:r>
      <w:r w:rsidRPr="00040D4C">
        <w:rPr>
          <w:i/>
        </w:rPr>
        <w:t>Statistical Thermodynamics of Polymer Solutions and Blends</w:t>
      </w:r>
      <w:r w:rsidRPr="00040D4C">
        <w:t>. Polymer Blends: Formulation and Performance, ed. Donald R. Paul and C.B. Bucknall. Vol. Volume 1: Formulation. 2000: John Wiley &amp; Sons, Inc.</w:t>
      </w:r>
      <w:bookmarkEnd w:id="40"/>
    </w:p>
    <w:p w14:paraId="7DC0C20E" w14:textId="77777777" w:rsidR="00E14AB6" w:rsidRPr="00040D4C" w:rsidRDefault="00E14AB6" w:rsidP="00E14AB6">
      <w:pPr>
        <w:pStyle w:val="EndNoteBibliography"/>
        <w:bidi w:val="0"/>
        <w:spacing w:after="0"/>
        <w:ind w:left="720" w:hanging="720"/>
      </w:pPr>
      <w:bookmarkStart w:id="41" w:name="_ENREF_12"/>
      <w:r w:rsidRPr="00040D4C">
        <w:t>12.</w:t>
      </w:r>
      <w:r w:rsidRPr="00040D4C">
        <w:tab/>
        <w:t xml:space="preserve">Sandler, S.I., </w:t>
      </w:r>
      <w:r w:rsidRPr="00040D4C">
        <w:rPr>
          <w:i/>
        </w:rPr>
        <w:t xml:space="preserve">Models for Thermodynamic and Phase Equilibria Calculations </w:t>
      </w:r>
      <w:r w:rsidRPr="00040D4C">
        <w:t>Chemical Industries. 1993: CRC Press.</w:t>
      </w:r>
      <w:bookmarkEnd w:id="41"/>
    </w:p>
    <w:p w14:paraId="773E0B3B" w14:textId="77777777" w:rsidR="00E14AB6" w:rsidRPr="00040D4C" w:rsidRDefault="00E14AB6" w:rsidP="00E14AB6">
      <w:pPr>
        <w:pStyle w:val="EndNoteBibliography"/>
        <w:bidi w:val="0"/>
        <w:spacing w:after="0"/>
        <w:ind w:left="720" w:hanging="720"/>
      </w:pPr>
      <w:bookmarkStart w:id="42" w:name="_ENREF_13"/>
      <w:r w:rsidRPr="00040D4C">
        <w:t>13.</w:t>
      </w:r>
      <w:r w:rsidRPr="00040D4C">
        <w:tab/>
        <w:t xml:space="preserve">Constantinou, L. and R. Gani, </w:t>
      </w:r>
      <w:r w:rsidRPr="00040D4C">
        <w:rPr>
          <w:i/>
        </w:rPr>
        <w:t>New group contribution method for estimating properties of pure compounds.</w:t>
      </w:r>
      <w:r w:rsidRPr="00040D4C">
        <w:t xml:space="preserve"> AIChE Journal, 1994. </w:t>
      </w:r>
      <w:r w:rsidRPr="00040D4C">
        <w:rPr>
          <w:b/>
        </w:rPr>
        <w:t>40</w:t>
      </w:r>
      <w:r w:rsidRPr="00040D4C">
        <w:t>(10): p. 1697-1710.</w:t>
      </w:r>
      <w:bookmarkEnd w:id="42"/>
    </w:p>
    <w:p w14:paraId="43A93EDC" w14:textId="77777777" w:rsidR="00E14AB6" w:rsidRPr="00040D4C" w:rsidRDefault="00E14AB6" w:rsidP="00E14AB6">
      <w:pPr>
        <w:pStyle w:val="EndNoteBibliography"/>
        <w:bidi w:val="0"/>
        <w:spacing w:after="0"/>
        <w:ind w:left="720" w:hanging="720"/>
      </w:pPr>
      <w:bookmarkStart w:id="43" w:name="_ENREF_14"/>
      <w:r w:rsidRPr="00040D4C">
        <w:t>14.</w:t>
      </w:r>
      <w:r w:rsidRPr="00040D4C">
        <w:tab/>
        <w:t xml:space="preserve">Krevelen, D.W.V. and K.T. Nijenhuis, </w:t>
      </w:r>
      <w:r w:rsidRPr="00040D4C">
        <w:rPr>
          <w:i/>
        </w:rPr>
        <w:t>Properties of Polymers: Their Correlation with Chemical Structure; Their Numerical Estimation and Prediction from Additive Group Contributions</w:t>
      </w:r>
      <w:r w:rsidRPr="00040D4C">
        <w:t>. 4 ed.: Elsevier.</w:t>
      </w:r>
      <w:bookmarkEnd w:id="43"/>
    </w:p>
    <w:p w14:paraId="590ED004" w14:textId="77777777" w:rsidR="00E14AB6" w:rsidRPr="00040D4C" w:rsidRDefault="00E14AB6" w:rsidP="00E14AB6">
      <w:pPr>
        <w:pStyle w:val="EndNoteBibliography"/>
        <w:bidi w:val="0"/>
        <w:spacing w:after="0"/>
        <w:ind w:left="720" w:hanging="720"/>
      </w:pPr>
      <w:bookmarkStart w:id="44" w:name="_ENREF_15"/>
      <w:r w:rsidRPr="00040D4C">
        <w:t>15.</w:t>
      </w:r>
      <w:r w:rsidRPr="00040D4C">
        <w:tab/>
        <w:t xml:space="preserve">Albahri, T.A., </w:t>
      </w:r>
      <w:r w:rsidRPr="00040D4C">
        <w:rPr>
          <w:i/>
        </w:rPr>
        <w:t>Accurate prediction of the solubility parameter of pure compounds from their molecular structures.</w:t>
      </w:r>
      <w:r w:rsidRPr="00040D4C">
        <w:t xml:space="preserve"> Fluid Phase Equilibria, 2014. </w:t>
      </w:r>
      <w:r w:rsidRPr="00040D4C">
        <w:rPr>
          <w:b/>
        </w:rPr>
        <w:t>379</w:t>
      </w:r>
      <w:r w:rsidRPr="00040D4C">
        <w:t>: p. 96-103.</w:t>
      </w:r>
      <w:bookmarkEnd w:id="44"/>
    </w:p>
    <w:p w14:paraId="609590DF" w14:textId="77777777" w:rsidR="00E14AB6" w:rsidRPr="00040D4C" w:rsidRDefault="00E14AB6" w:rsidP="00E14AB6">
      <w:pPr>
        <w:pStyle w:val="EndNoteBibliography"/>
        <w:bidi w:val="0"/>
        <w:spacing w:after="0"/>
        <w:ind w:left="720" w:hanging="720"/>
      </w:pPr>
      <w:bookmarkStart w:id="45" w:name="_ENREF_16"/>
      <w:r w:rsidRPr="00040D4C">
        <w:t>16.</w:t>
      </w:r>
      <w:r w:rsidRPr="00040D4C">
        <w:tab/>
        <w:t xml:space="preserve">Asgarpour Khansary, M., A. Marjani, and S. Shirazian, </w:t>
      </w:r>
      <w:r w:rsidRPr="00040D4C">
        <w:rPr>
          <w:i/>
        </w:rPr>
        <w:t>Prediction of carbon dioxide sorption in polymers for capture and storage feasibility analysis.</w:t>
      </w:r>
      <w:r w:rsidRPr="00040D4C">
        <w:t xml:space="preserve"> Chemical Engineering Research and Design, 2017. </w:t>
      </w:r>
      <w:r w:rsidRPr="00040D4C">
        <w:rPr>
          <w:b/>
        </w:rPr>
        <w:t>120</w:t>
      </w:r>
      <w:r w:rsidRPr="00040D4C">
        <w:t>: p. 254-258.</w:t>
      </w:r>
      <w:bookmarkEnd w:id="45"/>
    </w:p>
    <w:p w14:paraId="0B9E2C2E" w14:textId="77777777" w:rsidR="00E14AB6" w:rsidRPr="00040D4C" w:rsidRDefault="00E14AB6" w:rsidP="00E14AB6">
      <w:pPr>
        <w:pStyle w:val="EndNoteBibliography"/>
        <w:bidi w:val="0"/>
        <w:spacing w:after="0"/>
        <w:ind w:left="720" w:hanging="720"/>
      </w:pPr>
      <w:bookmarkStart w:id="46" w:name="_ENREF_17"/>
      <w:r w:rsidRPr="00040D4C">
        <w:t>17.</w:t>
      </w:r>
      <w:r w:rsidRPr="00040D4C">
        <w:tab/>
        <w:t xml:space="preserve">Sanchez, I.C. and R.H. Lacombe, </w:t>
      </w:r>
      <w:r w:rsidRPr="00040D4C">
        <w:rPr>
          <w:i/>
        </w:rPr>
        <w:t>Statistical Thermodynamics of Polymer Solutions.</w:t>
      </w:r>
      <w:r w:rsidRPr="00040D4C">
        <w:t xml:space="preserve"> Macromolecules, 1978. </w:t>
      </w:r>
      <w:r w:rsidRPr="00040D4C">
        <w:rPr>
          <w:b/>
        </w:rPr>
        <w:t>11</w:t>
      </w:r>
      <w:r w:rsidRPr="00040D4C">
        <w:t>(6): p. 1145-1156.</w:t>
      </w:r>
      <w:bookmarkEnd w:id="46"/>
    </w:p>
    <w:p w14:paraId="2BCB25B7" w14:textId="77777777" w:rsidR="00E14AB6" w:rsidRPr="00040D4C" w:rsidRDefault="00E14AB6" w:rsidP="00E14AB6">
      <w:pPr>
        <w:pStyle w:val="EndNoteBibliography"/>
        <w:bidi w:val="0"/>
        <w:spacing w:after="0"/>
        <w:ind w:left="720" w:hanging="720"/>
      </w:pPr>
      <w:bookmarkStart w:id="47" w:name="_ENREF_18"/>
      <w:r w:rsidRPr="00040D4C">
        <w:t>18.</w:t>
      </w:r>
      <w:r w:rsidRPr="00040D4C">
        <w:tab/>
        <w:t xml:space="preserve">Ejraei, A., et al., </w:t>
      </w:r>
      <w:r w:rsidRPr="00040D4C">
        <w:rPr>
          <w:i/>
        </w:rPr>
        <w:t>Lower and upper critical solution temperatures of binary polymeric solutions.</w:t>
      </w:r>
      <w:r w:rsidRPr="00040D4C">
        <w:t xml:space="preserve"> Fluid Phase Equilibria, 2016. </w:t>
      </w:r>
      <w:r w:rsidRPr="00040D4C">
        <w:rPr>
          <w:b/>
        </w:rPr>
        <w:t>425</w:t>
      </w:r>
      <w:r w:rsidRPr="00040D4C">
        <w:t>: p. 465-484.</w:t>
      </w:r>
      <w:bookmarkEnd w:id="47"/>
    </w:p>
    <w:p w14:paraId="6937CA3F" w14:textId="77777777" w:rsidR="00E14AB6" w:rsidRPr="00040D4C" w:rsidRDefault="00E14AB6" w:rsidP="00E14AB6">
      <w:pPr>
        <w:pStyle w:val="EndNoteBibliography"/>
        <w:bidi w:val="0"/>
        <w:spacing w:after="0"/>
        <w:ind w:left="720" w:hanging="720"/>
      </w:pPr>
      <w:bookmarkStart w:id="48" w:name="_ENREF_19"/>
      <w:r w:rsidRPr="00040D4C">
        <w:t>19.</w:t>
      </w:r>
      <w:r w:rsidRPr="00040D4C">
        <w:tab/>
        <w:t xml:space="preserve">Smith, J.M., H.V. Ness, and M. Abbott, </w:t>
      </w:r>
      <w:r w:rsidRPr="00040D4C">
        <w:rPr>
          <w:i/>
        </w:rPr>
        <w:t>Introduction to Chemical Engineering Thermodynamics</w:t>
      </w:r>
      <w:r w:rsidRPr="00040D4C">
        <w:t>. 2005: McGraw-Hill Education.</w:t>
      </w:r>
      <w:bookmarkEnd w:id="48"/>
    </w:p>
    <w:p w14:paraId="0DDD3F31" w14:textId="77777777" w:rsidR="00E14AB6" w:rsidRPr="00040D4C" w:rsidRDefault="00E14AB6" w:rsidP="00E14AB6">
      <w:pPr>
        <w:pStyle w:val="EndNoteBibliography"/>
        <w:bidi w:val="0"/>
        <w:spacing w:after="0"/>
        <w:ind w:left="720" w:hanging="720"/>
      </w:pPr>
      <w:bookmarkStart w:id="49" w:name="_ENREF_20"/>
      <w:r w:rsidRPr="00040D4C">
        <w:t>20.</w:t>
      </w:r>
      <w:r w:rsidRPr="00040D4C">
        <w:tab/>
        <w:t xml:space="preserve">Farajnezhad, A., et al., </w:t>
      </w:r>
      <w:r w:rsidRPr="00040D4C">
        <w:rPr>
          <w:i/>
        </w:rPr>
        <w:t>Binary Mutual Diffusion Coefficients of Polymer/Solvent Systems Using Compressible Regular Solutions Theory and Free Volume Theory.</w:t>
      </w:r>
      <w:r w:rsidRPr="00040D4C">
        <w:t xml:space="preserve"> Journal of Non-Equilibrium Thermodynamics, 2016. </w:t>
      </w:r>
      <w:r w:rsidRPr="00040D4C">
        <w:rPr>
          <w:b/>
        </w:rPr>
        <w:t>41</w:t>
      </w:r>
      <w:r w:rsidRPr="00040D4C">
        <w:t>(3).</w:t>
      </w:r>
      <w:bookmarkEnd w:id="49"/>
    </w:p>
    <w:p w14:paraId="3F8D2BE6" w14:textId="77777777" w:rsidR="00E14AB6" w:rsidRPr="00040D4C" w:rsidRDefault="00E14AB6" w:rsidP="00E14AB6">
      <w:pPr>
        <w:pStyle w:val="EndNoteBibliography"/>
        <w:bidi w:val="0"/>
        <w:spacing w:after="0"/>
        <w:ind w:left="720" w:hanging="720"/>
      </w:pPr>
      <w:bookmarkStart w:id="50" w:name="_ENREF_21"/>
      <w:r w:rsidRPr="00040D4C">
        <w:t>21.</w:t>
      </w:r>
      <w:r w:rsidRPr="00040D4C">
        <w:tab/>
        <w:t xml:space="preserve">Madaeni, S.S. and L. Bakhtiari, </w:t>
      </w:r>
      <w:r w:rsidRPr="00040D4C">
        <w:rPr>
          <w:i/>
        </w:rPr>
        <w:t>Thermodynamic-based predictions of membrane morphology in water/dimethylsulfoxide/polyethersulfone systems.</w:t>
      </w:r>
      <w:r w:rsidRPr="00040D4C">
        <w:t xml:space="preserve"> Polymer, 2012. </w:t>
      </w:r>
      <w:r w:rsidRPr="00040D4C">
        <w:rPr>
          <w:b/>
        </w:rPr>
        <w:t>53</w:t>
      </w:r>
      <w:r w:rsidRPr="00040D4C">
        <w:t>(20): p. 4481-4488.</w:t>
      </w:r>
      <w:bookmarkEnd w:id="50"/>
    </w:p>
    <w:p w14:paraId="33A352FA" w14:textId="77777777" w:rsidR="00E14AB6" w:rsidRPr="00040D4C" w:rsidRDefault="00E14AB6" w:rsidP="00E14AB6">
      <w:pPr>
        <w:pStyle w:val="EndNoteBibliography"/>
        <w:bidi w:val="0"/>
        <w:spacing w:after="0"/>
        <w:ind w:left="720" w:hanging="720"/>
      </w:pPr>
      <w:bookmarkStart w:id="51" w:name="_ENREF_22"/>
      <w:r w:rsidRPr="00040D4C">
        <w:t>22.</w:t>
      </w:r>
      <w:r w:rsidRPr="00040D4C">
        <w:tab/>
        <w:t xml:space="preserve">Asgarpour Khansary, M. and M.A. Aroon, </w:t>
      </w:r>
      <w:r w:rsidRPr="00040D4C">
        <w:rPr>
          <w:i/>
        </w:rPr>
        <w:t>On the consistency and correctness of thermodynamics phase equilibria modeling and correlation reports published in Fuel journal.</w:t>
      </w:r>
      <w:r w:rsidRPr="00040D4C">
        <w:t xml:space="preserve"> Fuel, 2015. </w:t>
      </w:r>
      <w:r w:rsidRPr="00040D4C">
        <w:rPr>
          <w:b/>
        </w:rPr>
        <w:t>140</w:t>
      </w:r>
      <w:r w:rsidRPr="00040D4C">
        <w:t>: p. 810-811.</w:t>
      </w:r>
      <w:bookmarkEnd w:id="51"/>
    </w:p>
    <w:p w14:paraId="011B2376" w14:textId="77777777" w:rsidR="00E14AB6" w:rsidRPr="00040D4C" w:rsidRDefault="00E14AB6" w:rsidP="00E14AB6">
      <w:pPr>
        <w:pStyle w:val="EndNoteBibliography"/>
        <w:bidi w:val="0"/>
        <w:spacing w:after="0"/>
        <w:ind w:left="720" w:hanging="720"/>
      </w:pPr>
      <w:bookmarkStart w:id="52" w:name="_ENREF_23"/>
      <w:r w:rsidRPr="00040D4C">
        <w:t>23.</w:t>
      </w:r>
      <w:r w:rsidRPr="00040D4C">
        <w:tab/>
        <w:t xml:space="preserve">Farajnezhad, A., et al., </w:t>
      </w:r>
      <w:r w:rsidRPr="00040D4C">
        <w:rPr>
          <w:i/>
        </w:rPr>
        <w:t>Correlation of interaction parameters in Wilson, NRTL and UNIQUAC models using theoretical methods.</w:t>
      </w:r>
      <w:r w:rsidRPr="00040D4C">
        <w:t xml:space="preserve"> Fluid Phase Equilibria, 2016. </w:t>
      </w:r>
      <w:r w:rsidRPr="00040D4C">
        <w:rPr>
          <w:b/>
        </w:rPr>
        <w:t>417</w:t>
      </w:r>
      <w:r w:rsidRPr="00040D4C">
        <w:t>: p. 181-186.</w:t>
      </w:r>
      <w:bookmarkEnd w:id="52"/>
    </w:p>
    <w:p w14:paraId="7394C7E1" w14:textId="77777777" w:rsidR="00E14AB6" w:rsidRPr="00040D4C" w:rsidRDefault="00E14AB6" w:rsidP="00E14AB6">
      <w:pPr>
        <w:pStyle w:val="EndNoteBibliography"/>
        <w:bidi w:val="0"/>
        <w:spacing w:after="0"/>
        <w:ind w:left="720" w:hanging="720"/>
      </w:pPr>
      <w:bookmarkStart w:id="53" w:name="_ENREF_24"/>
      <w:r w:rsidRPr="00040D4C">
        <w:lastRenderedPageBreak/>
        <w:t>24.</w:t>
      </w:r>
      <w:r w:rsidRPr="00040D4C">
        <w:tab/>
        <w:t xml:space="preserve">Ghasemi, A., M. Asgarpour Khansary, and M.A. Aroon, </w:t>
      </w:r>
      <w:r w:rsidRPr="00040D4C">
        <w:rPr>
          <w:i/>
        </w:rPr>
        <w:t>A comparative theoretical and experimental study on liquid-liquid equilibria of membrane forming polymeric solutions.</w:t>
      </w:r>
      <w:r w:rsidRPr="00040D4C">
        <w:t xml:space="preserve"> Fluid Phase Equilibria, 2017. </w:t>
      </w:r>
      <w:r w:rsidRPr="00040D4C">
        <w:rPr>
          <w:b/>
        </w:rPr>
        <w:t>435</w:t>
      </w:r>
      <w:r w:rsidRPr="00040D4C">
        <w:t>: p. 60-72.</w:t>
      </w:r>
      <w:bookmarkEnd w:id="53"/>
    </w:p>
    <w:p w14:paraId="43330F66" w14:textId="77777777" w:rsidR="00E14AB6" w:rsidRPr="00040D4C" w:rsidRDefault="00E14AB6" w:rsidP="00E14AB6">
      <w:pPr>
        <w:pStyle w:val="EndNoteBibliography"/>
        <w:bidi w:val="0"/>
        <w:spacing w:after="0"/>
        <w:ind w:left="720" w:hanging="720"/>
      </w:pPr>
      <w:bookmarkStart w:id="54" w:name="_ENREF_25"/>
      <w:r w:rsidRPr="00040D4C">
        <w:t>25.</w:t>
      </w:r>
      <w:r w:rsidRPr="00040D4C">
        <w:tab/>
        <w:t xml:space="preserve">Khansary, M.A., </w:t>
      </w:r>
      <w:r w:rsidRPr="00040D4C">
        <w:rPr>
          <w:i/>
        </w:rPr>
        <w:t>Vapor pressure and Flory-Huggins interaction parameters in binary polymeric solutions.</w:t>
      </w:r>
      <w:r w:rsidRPr="00040D4C">
        <w:t xml:space="preserve"> Korean Journal of Chemical Engineering, 2016. </w:t>
      </w:r>
      <w:r w:rsidRPr="00040D4C">
        <w:rPr>
          <w:b/>
        </w:rPr>
        <w:t>33</w:t>
      </w:r>
      <w:r w:rsidRPr="00040D4C">
        <w:t>(4): p. 1402-1407.</w:t>
      </w:r>
      <w:bookmarkEnd w:id="54"/>
    </w:p>
    <w:p w14:paraId="2A29D59F" w14:textId="77777777" w:rsidR="00E14AB6" w:rsidRPr="00040D4C" w:rsidRDefault="00E14AB6" w:rsidP="00E14AB6">
      <w:pPr>
        <w:pStyle w:val="EndNoteBibliography"/>
        <w:bidi w:val="0"/>
        <w:ind w:left="720" w:hanging="720"/>
      </w:pPr>
      <w:bookmarkStart w:id="55" w:name="_ENREF_26"/>
      <w:r w:rsidRPr="00040D4C">
        <w:t>26.</w:t>
      </w:r>
      <w:r w:rsidRPr="00040D4C">
        <w:tab/>
        <w:t xml:space="preserve">Khansary, M.A. and M.A. Aroon, </w:t>
      </w:r>
      <w:r w:rsidRPr="00040D4C">
        <w:rPr>
          <w:i/>
        </w:rPr>
        <w:t>Reply to the comments “On the consistency and correctness of thermodynamics phase equilibria modeling and correlation reports published in Fuel journal”.</w:t>
      </w:r>
      <w:r w:rsidRPr="00040D4C">
        <w:t xml:space="preserve"> Fuel, 2015. </w:t>
      </w:r>
      <w:r w:rsidRPr="00040D4C">
        <w:rPr>
          <w:b/>
        </w:rPr>
        <w:t>142</w:t>
      </w:r>
      <w:r w:rsidRPr="00040D4C">
        <w:t>: p. 306-307.</w:t>
      </w:r>
      <w:bookmarkEnd w:id="55"/>
    </w:p>
    <w:p w14:paraId="71055221" w14:textId="4057D26B" w:rsidR="000C0A10" w:rsidRPr="007E7AAF" w:rsidRDefault="00C50B60" w:rsidP="00E14AB6">
      <w:pPr>
        <w:pStyle w:val="ListParagraph"/>
        <w:jc w:val="both"/>
        <w:rPr>
          <w:noProof w:val="0"/>
        </w:rPr>
      </w:pPr>
      <w:r w:rsidRPr="00040D4C">
        <w:rPr>
          <w:noProof w:val="0"/>
        </w:rPr>
        <w:fldChar w:fldCharType="end"/>
      </w:r>
    </w:p>
    <w:sectPr w:rsidR="000C0A10" w:rsidRPr="007E7AAF" w:rsidSect="00F63928">
      <w:footerReference w:type="default" r:id="rId122"/>
      <w:pgSz w:w="11907" w:h="16839" w:code="9"/>
      <w:pgMar w:top="1440" w:right="1440" w:bottom="1440" w:left="1440"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3EF517" w14:textId="77777777" w:rsidR="00017A96" w:rsidRDefault="00017A96" w:rsidP="000A7E27">
      <w:r>
        <w:separator/>
      </w:r>
    </w:p>
  </w:endnote>
  <w:endnote w:type="continuationSeparator" w:id="0">
    <w:p w14:paraId="6CCDBADE" w14:textId="77777777" w:rsidR="00017A96" w:rsidRDefault="00017A96" w:rsidP="000A7E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 Zar">
    <w:altName w:val="Arial"/>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 Lotus">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Nazanin">
    <w:altName w:val="Arial"/>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8237684"/>
      <w:docPartObj>
        <w:docPartGallery w:val="Page Numbers (Bottom of Page)"/>
        <w:docPartUnique/>
      </w:docPartObj>
    </w:sdtPr>
    <w:sdtEndPr/>
    <w:sdtContent>
      <w:p w14:paraId="654E0069" w14:textId="0A12B47D" w:rsidR="00CA3A0B" w:rsidRPr="00040C6C" w:rsidRDefault="00CA3A0B" w:rsidP="00040C6C">
        <w:pPr>
          <w:pStyle w:val="footnotes"/>
        </w:pPr>
        <w:r w:rsidRPr="00040C6C">
          <w:fldChar w:fldCharType="begin"/>
        </w:r>
        <w:r w:rsidRPr="00040C6C">
          <w:instrText xml:space="preserve"> PAGE   \* MERGEFORMAT </w:instrText>
        </w:r>
        <w:r w:rsidRPr="00040C6C">
          <w:fldChar w:fldCharType="separate"/>
        </w:r>
        <w:r w:rsidR="007820FA">
          <w:rPr>
            <w:noProof/>
          </w:rPr>
          <w:t>15</w:t>
        </w:r>
        <w:r w:rsidRPr="00040C6C">
          <w:fldChar w:fldCharType="end"/>
        </w:r>
      </w:p>
    </w:sdtContent>
  </w:sdt>
  <w:p w14:paraId="7C72BB25" w14:textId="77777777" w:rsidR="00CA3A0B" w:rsidRDefault="00CA3A0B" w:rsidP="000A7E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CFE31B" w14:textId="77777777" w:rsidR="00017A96" w:rsidRDefault="00017A96" w:rsidP="000A7E27">
      <w:r>
        <w:separator/>
      </w:r>
    </w:p>
  </w:footnote>
  <w:footnote w:type="continuationSeparator" w:id="0">
    <w:p w14:paraId="523A4A77" w14:textId="77777777" w:rsidR="00017A96" w:rsidRDefault="00017A96" w:rsidP="000A7E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3F2B60"/>
    <w:multiLevelType w:val="hybridMultilevel"/>
    <w:tmpl w:val="82D6B8CA"/>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 w15:restartNumberingAfterBreak="0">
    <w:nsid w:val="19EA5640"/>
    <w:multiLevelType w:val="hybridMultilevel"/>
    <w:tmpl w:val="57803C18"/>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 w15:restartNumberingAfterBreak="0">
    <w:nsid w:val="1C691D6E"/>
    <w:multiLevelType w:val="hybridMultilevel"/>
    <w:tmpl w:val="9102A364"/>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3" w15:restartNumberingAfterBreak="0">
    <w:nsid w:val="1D434086"/>
    <w:multiLevelType w:val="hybridMultilevel"/>
    <w:tmpl w:val="31F025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820402"/>
    <w:multiLevelType w:val="multilevel"/>
    <w:tmpl w:val="6AA826A2"/>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22B06087"/>
    <w:multiLevelType w:val="multilevel"/>
    <w:tmpl w:val="EF400B06"/>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22F601BE"/>
    <w:multiLevelType w:val="hybridMultilevel"/>
    <w:tmpl w:val="066CB3C2"/>
    <w:lvl w:ilvl="0" w:tplc="BF12C6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0029ED"/>
    <w:multiLevelType w:val="hybridMultilevel"/>
    <w:tmpl w:val="6CC4230C"/>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8" w15:restartNumberingAfterBreak="0">
    <w:nsid w:val="27F51678"/>
    <w:multiLevelType w:val="multilevel"/>
    <w:tmpl w:val="BA0269C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15:restartNumberingAfterBreak="0">
    <w:nsid w:val="2CB12DAE"/>
    <w:multiLevelType w:val="hybridMultilevel"/>
    <w:tmpl w:val="306A972E"/>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0" w15:restartNumberingAfterBreak="0">
    <w:nsid w:val="30D47D92"/>
    <w:multiLevelType w:val="hybridMultilevel"/>
    <w:tmpl w:val="37E237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B282242"/>
    <w:multiLevelType w:val="hybridMultilevel"/>
    <w:tmpl w:val="632E5F86"/>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2" w15:restartNumberingAfterBreak="0">
    <w:nsid w:val="3CE9052D"/>
    <w:multiLevelType w:val="multilevel"/>
    <w:tmpl w:val="AB4C0D36"/>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3EA868F6"/>
    <w:multiLevelType w:val="hybridMultilevel"/>
    <w:tmpl w:val="D174D7EE"/>
    <w:lvl w:ilvl="0" w:tplc="31BA2490">
      <w:start w:val="1"/>
      <w:numFmt w:val="decimal"/>
      <w:lvlText w:val="%1-"/>
      <w:lvlJc w:val="left"/>
      <w:pPr>
        <w:tabs>
          <w:tab w:val="num" w:pos="360"/>
        </w:tabs>
        <w:ind w:left="360" w:hanging="360"/>
      </w:pPr>
      <w:rPr>
        <w:rFonts w:hint="cs"/>
      </w:rPr>
    </w:lvl>
    <w:lvl w:ilvl="1" w:tplc="4B2654DA">
      <w:start w:val="11"/>
      <w:numFmt w:val="bullet"/>
      <w:lvlText w:val="-"/>
      <w:lvlJc w:val="left"/>
      <w:pPr>
        <w:tabs>
          <w:tab w:val="num" w:pos="360"/>
        </w:tabs>
        <w:ind w:left="360" w:hanging="360"/>
      </w:pPr>
      <w:rPr>
        <w:rFonts w:ascii="Times New Roman" w:eastAsia="Times New Roman" w:hAnsi="Times New Roman" w:cs="B Zar" w:hint="default"/>
      </w:rPr>
    </w:lvl>
    <w:lvl w:ilvl="2" w:tplc="6D62AE1A">
      <w:start w:val="23"/>
      <w:numFmt w:val="arabicAlpha"/>
      <w:lvlText w:val="%3-"/>
      <w:lvlJc w:val="left"/>
      <w:pPr>
        <w:tabs>
          <w:tab w:val="num" w:pos="1301"/>
        </w:tabs>
        <w:ind w:left="1301" w:hanging="375"/>
      </w:pPr>
      <w:rPr>
        <w:rFonts w:hint="default"/>
      </w:rPr>
    </w:lvl>
    <w:lvl w:ilvl="3" w:tplc="0409000F" w:tentative="1">
      <w:start w:val="1"/>
      <w:numFmt w:val="decimal"/>
      <w:lvlText w:val="%4."/>
      <w:lvlJc w:val="left"/>
      <w:pPr>
        <w:tabs>
          <w:tab w:val="num" w:pos="1826"/>
        </w:tabs>
        <w:ind w:left="1826" w:hanging="360"/>
      </w:pPr>
    </w:lvl>
    <w:lvl w:ilvl="4" w:tplc="04090019" w:tentative="1">
      <w:start w:val="1"/>
      <w:numFmt w:val="lowerLetter"/>
      <w:lvlText w:val="%5."/>
      <w:lvlJc w:val="left"/>
      <w:pPr>
        <w:tabs>
          <w:tab w:val="num" w:pos="2546"/>
        </w:tabs>
        <w:ind w:left="2546" w:hanging="360"/>
      </w:pPr>
    </w:lvl>
    <w:lvl w:ilvl="5" w:tplc="0409001B" w:tentative="1">
      <w:start w:val="1"/>
      <w:numFmt w:val="lowerRoman"/>
      <w:lvlText w:val="%6."/>
      <w:lvlJc w:val="right"/>
      <w:pPr>
        <w:tabs>
          <w:tab w:val="num" w:pos="3266"/>
        </w:tabs>
        <w:ind w:left="3266" w:hanging="180"/>
      </w:pPr>
    </w:lvl>
    <w:lvl w:ilvl="6" w:tplc="0409000F" w:tentative="1">
      <w:start w:val="1"/>
      <w:numFmt w:val="decimal"/>
      <w:lvlText w:val="%7."/>
      <w:lvlJc w:val="left"/>
      <w:pPr>
        <w:tabs>
          <w:tab w:val="num" w:pos="3986"/>
        </w:tabs>
        <w:ind w:left="3986" w:hanging="360"/>
      </w:pPr>
    </w:lvl>
    <w:lvl w:ilvl="7" w:tplc="04090019" w:tentative="1">
      <w:start w:val="1"/>
      <w:numFmt w:val="lowerLetter"/>
      <w:lvlText w:val="%8."/>
      <w:lvlJc w:val="left"/>
      <w:pPr>
        <w:tabs>
          <w:tab w:val="num" w:pos="4706"/>
        </w:tabs>
        <w:ind w:left="4706" w:hanging="360"/>
      </w:pPr>
    </w:lvl>
    <w:lvl w:ilvl="8" w:tplc="0409001B" w:tentative="1">
      <w:start w:val="1"/>
      <w:numFmt w:val="lowerRoman"/>
      <w:lvlText w:val="%9."/>
      <w:lvlJc w:val="right"/>
      <w:pPr>
        <w:tabs>
          <w:tab w:val="num" w:pos="5426"/>
        </w:tabs>
        <w:ind w:left="5426" w:hanging="180"/>
      </w:pPr>
    </w:lvl>
  </w:abstractNum>
  <w:abstractNum w:abstractNumId="14" w15:restartNumberingAfterBreak="0">
    <w:nsid w:val="461E25A1"/>
    <w:multiLevelType w:val="hybridMultilevel"/>
    <w:tmpl w:val="B53681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F86253"/>
    <w:multiLevelType w:val="hybridMultilevel"/>
    <w:tmpl w:val="C2B0934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B89192D"/>
    <w:multiLevelType w:val="hybridMultilevel"/>
    <w:tmpl w:val="32100848"/>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4EE55A23"/>
    <w:multiLevelType w:val="hybridMultilevel"/>
    <w:tmpl w:val="4FBEA042"/>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8" w15:restartNumberingAfterBreak="0">
    <w:nsid w:val="50714F14"/>
    <w:multiLevelType w:val="hybridMultilevel"/>
    <w:tmpl w:val="ACB649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F172D7"/>
    <w:multiLevelType w:val="hybridMultilevel"/>
    <w:tmpl w:val="C6EE212E"/>
    <w:lvl w:ilvl="0" w:tplc="37ECB46C">
      <w:start w:val="1"/>
      <w:numFmt w:val="decimal"/>
      <w:lvlText w:val="(%1)"/>
      <w:lvlJc w:val="left"/>
      <w:pPr>
        <w:ind w:hanging="701"/>
      </w:pPr>
      <w:rPr>
        <w:rFonts w:ascii="Times New Roman" w:eastAsia="Times New Roman" w:hAnsi="Times New Roman" w:hint="default"/>
        <w:spacing w:val="-1"/>
        <w:w w:val="101"/>
        <w:sz w:val="23"/>
        <w:szCs w:val="23"/>
      </w:rPr>
    </w:lvl>
    <w:lvl w:ilvl="1" w:tplc="405C863E">
      <w:start w:val="1"/>
      <w:numFmt w:val="bullet"/>
      <w:lvlText w:val="•"/>
      <w:lvlJc w:val="left"/>
      <w:rPr>
        <w:rFonts w:hint="default"/>
      </w:rPr>
    </w:lvl>
    <w:lvl w:ilvl="2" w:tplc="7078286E">
      <w:start w:val="1"/>
      <w:numFmt w:val="bullet"/>
      <w:lvlText w:val="•"/>
      <w:lvlJc w:val="left"/>
      <w:rPr>
        <w:rFonts w:hint="default"/>
      </w:rPr>
    </w:lvl>
    <w:lvl w:ilvl="3" w:tplc="5D340FDC">
      <w:start w:val="1"/>
      <w:numFmt w:val="bullet"/>
      <w:lvlText w:val="•"/>
      <w:lvlJc w:val="left"/>
      <w:rPr>
        <w:rFonts w:hint="default"/>
      </w:rPr>
    </w:lvl>
    <w:lvl w:ilvl="4" w:tplc="BEE03634">
      <w:start w:val="1"/>
      <w:numFmt w:val="bullet"/>
      <w:lvlText w:val="•"/>
      <w:lvlJc w:val="left"/>
      <w:rPr>
        <w:rFonts w:hint="default"/>
      </w:rPr>
    </w:lvl>
    <w:lvl w:ilvl="5" w:tplc="E07EBE9C">
      <w:start w:val="1"/>
      <w:numFmt w:val="bullet"/>
      <w:lvlText w:val="•"/>
      <w:lvlJc w:val="left"/>
      <w:rPr>
        <w:rFonts w:hint="default"/>
      </w:rPr>
    </w:lvl>
    <w:lvl w:ilvl="6" w:tplc="1B7E3B54">
      <w:start w:val="1"/>
      <w:numFmt w:val="bullet"/>
      <w:lvlText w:val="•"/>
      <w:lvlJc w:val="left"/>
      <w:rPr>
        <w:rFonts w:hint="default"/>
      </w:rPr>
    </w:lvl>
    <w:lvl w:ilvl="7" w:tplc="8D9E86A8">
      <w:start w:val="1"/>
      <w:numFmt w:val="bullet"/>
      <w:lvlText w:val="•"/>
      <w:lvlJc w:val="left"/>
      <w:rPr>
        <w:rFonts w:hint="default"/>
      </w:rPr>
    </w:lvl>
    <w:lvl w:ilvl="8" w:tplc="5852A302">
      <w:start w:val="1"/>
      <w:numFmt w:val="bullet"/>
      <w:lvlText w:val="•"/>
      <w:lvlJc w:val="left"/>
      <w:rPr>
        <w:rFonts w:hint="default"/>
      </w:rPr>
    </w:lvl>
  </w:abstractNum>
  <w:abstractNum w:abstractNumId="20" w15:restartNumberingAfterBreak="0">
    <w:nsid w:val="52F1237A"/>
    <w:multiLevelType w:val="hybridMultilevel"/>
    <w:tmpl w:val="337EB4C0"/>
    <w:lvl w:ilvl="0" w:tplc="04090009">
      <w:start w:val="1"/>
      <w:numFmt w:val="bullet"/>
      <w:lvlText w:val=""/>
      <w:lvlJc w:val="left"/>
      <w:pPr>
        <w:ind w:left="1296" w:hanging="360"/>
      </w:pPr>
      <w:rPr>
        <w:rFonts w:ascii="Wingdings" w:hAnsi="Wingdings" w:hint="default"/>
      </w:rPr>
    </w:lvl>
    <w:lvl w:ilvl="1" w:tplc="04090003">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1" w15:restartNumberingAfterBreak="0">
    <w:nsid w:val="52F660A4"/>
    <w:multiLevelType w:val="multilevel"/>
    <w:tmpl w:val="1FB02CD8"/>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36D400D"/>
    <w:multiLevelType w:val="hybridMultilevel"/>
    <w:tmpl w:val="E334C9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DDB677A"/>
    <w:multiLevelType w:val="multilevel"/>
    <w:tmpl w:val="8D5C7DB8"/>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0C417BD"/>
    <w:multiLevelType w:val="hybridMultilevel"/>
    <w:tmpl w:val="F8905278"/>
    <w:lvl w:ilvl="0" w:tplc="0409000F">
      <w:start w:val="1"/>
      <w:numFmt w:val="decimal"/>
      <w:lvlText w:val="%1."/>
      <w:lvlJc w:val="left"/>
      <w:pPr>
        <w:tabs>
          <w:tab w:val="num" w:pos="360"/>
        </w:tabs>
        <w:ind w:left="360" w:hanging="360"/>
      </w:pPr>
    </w:lvl>
    <w:lvl w:ilvl="1" w:tplc="2BAE0B6A">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15:restartNumberingAfterBreak="0">
    <w:nsid w:val="61996A98"/>
    <w:multiLevelType w:val="hybridMultilevel"/>
    <w:tmpl w:val="24C4F9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3D3677C"/>
    <w:multiLevelType w:val="hybridMultilevel"/>
    <w:tmpl w:val="7F182A90"/>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7" w15:restartNumberingAfterBreak="0">
    <w:nsid w:val="6B4B6091"/>
    <w:multiLevelType w:val="hybridMultilevel"/>
    <w:tmpl w:val="A734F8F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8" w15:restartNumberingAfterBreak="0">
    <w:nsid w:val="6BD34618"/>
    <w:multiLevelType w:val="hybridMultilevel"/>
    <w:tmpl w:val="ACB649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2C1E1B"/>
    <w:multiLevelType w:val="hybridMultilevel"/>
    <w:tmpl w:val="3A344F2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9E529D2"/>
    <w:multiLevelType w:val="multilevel"/>
    <w:tmpl w:val="98D216CA"/>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5"/>
  </w:num>
  <w:num w:numId="2">
    <w:abstractNumId w:val="24"/>
  </w:num>
  <w:num w:numId="3">
    <w:abstractNumId w:val="13"/>
  </w:num>
  <w:num w:numId="4">
    <w:abstractNumId w:val="8"/>
  </w:num>
  <w:num w:numId="5">
    <w:abstractNumId w:val="5"/>
  </w:num>
  <w:num w:numId="6">
    <w:abstractNumId w:val="21"/>
  </w:num>
  <w:num w:numId="7">
    <w:abstractNumId w:val="30"/>
  </w:num>
  <w:num w:numId="8">
    <w:abstractNumId w:val="4"/>
  </w:num>
  <w:num w:numId="9">
    <w:abstractNumId w:val="12"/>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 w:numId="13">
    <w:abstractNumId w:val="27"/>
  </w:num>
  <w:num w:numId="14">
    <w:abstractNumId w:val="2"/>
  </w:num>
  <w:num w:numId="15">
    <w:abstractNumId w:val="17"/>
  </w:num>
  <w:num w:numId="16">
    <w:abstractNumId w:val="1"/>
  </w:num>
  <w:num w:numId="17">
    <w:abstractNumId w:val="7"/>
  </w:num>
  <w:num w:numId="18">
    <w:abstractNumId w:val="0"/>
  </w:num>
  <w:num w:numId="19">
    <w:abstractNumId w:val="6"/>
  </w:num>
  <w:num w:numId="20">
    <w:abstractNumId w:val="20"/>
  </w:num>
  <w:num w:numId="21">
    <w:abstractNumId w:val="28"/>
  </w:num>
  <w:num w:numId="22">
    <w:abstractNumId w:val="26"/>
  </w:num>
  <w:num w:numId="23">
    <w:abstractNumId w:val="16"/>
  </w:num>
  <w:num w:numId="24">
    <w:abstractNumId w:val="3"/>
  </w:num>
  <w:num w:numId="25">
    <w:abstractNumId w:val="18"/>
  </w:num>
  <w:num w:numId="26">
    <w:abstractNumId w:val="10"/>
  </w:num>
  <w:num w:numId="27">
    <w:abstractNumId w:val="14"/>
  </w:num>
  <w:num w:numId="28">
    <w:abstractNumId w:val="25"/>
  </w:num>
  <w:num w:numId="29">
    <w:abstractNumId w:val="23"/>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3"/>
  </w:num>
  <w:num w:numId="38">
    <w:abstractNumId w:val="29"/>
  </w:num>
  <w:num w:numId="39">
    <w:abstractNumId w:val="19"/>
  </w:num>
  <w:num w:numId="4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r2p5rr9s7p9xfpe9vz2vwfa7p0eszdv5tvat&quot;&gt;Library-EndNote&lt;record-ids&gt;&lt;item&gt;48&lt;/item&gt;&lt;item&gt;49&lt;/item&gt;&lt;item&gt;71&lt;/item&gt;&lt;item&gt;72&lt;/item&gt;&lt;item&gt;101&lt;/item&gt;&lt;item&gt;107&lt;/item&gt;&lt;item&gt;109&lt;/item&gt;&lt;item&gt;110&lt;/item&gt;&lt;item&gt;334&lt;/item&gt;&lt;item&gt;448&lt;/item&gt;&lt;item&gt;563&lt;/item&gt;&lt;/record-ids&gt;&lt;/item&gt;&lt;/Libraries&gt;"/>
  </w:docVars>
  <w:rsids>
    <w:rsidRoot w:val="00C15702"/>
    <w:rsid w:val="00006F80"/>
    <w:rsid w:val="0000733A"/>
    <w:rsid w:val="00010E76"/>
    <w:rsid w:val="0001435E"/>
    <w:rsid w:val="00014CA4"/>
    <w:rsid w:val="0001503F"/>
    <w:rsid w:val="0001572C"/>
    <w:rsid w:val="00017A96"/>
    <w:rsid w:val="00017F53"/>
    <w:rsid w:val="00024A3D"/>
    <w:rsid w:val="0002555D"/>
    <w:rsid w:val="00031390"/>
    <w:rsid w:val="00031559"/>
    <w:rsid w:val="000316A3"/>
    <w:rsid w:val="000317D1"/>
    <w:rsid w:val="0003394F"/>
    <w:rsid w:val="00034756"/>
    <w:rsid w:val="000347E8"/>
    <w:rsid w:val="00035F40"/>
    <w:rsid w:val="00040C6C"/>
    <w:rsid w:val="00040D4C"/>
    <w:rsid w:val="000420B4"/>
    <w:rsid w:val="00042BA2"/>
    <w:rsid w:val="0004435B"/>
    <w:rsid w:val="0004755B"/>
    <w:rsid w:val="000528AC"/>
    <w:rsid w:val="00055B36"/>
    <w:rsid w:val="00055F9A"/>
    <w:rsid w:val="000560A0"/>
    <w:rsid w:val="00057EC6"/>
    <w:rsid w:val="00061907"/>
    <w:rsid w:val="00063407"/>
    <w:rsid w:val="00065D88"/>
    <w:rsid w:val="000660C1"/>
    <w:rsid w:val="000666CA"/>
    <w:rsid w:val="00074B8D"/>
    <w:rsid w:val="00074EF3"/>
    <w:rsid w:val="000759DE"/>
    <w:rsid w:val="00075D25"/>
    <w:rsid w:val="00082B1D"/>
    <w:rsid w:val="00084C0B"/>
    <w:rsid w:val="000860CC"/>
    <w:rsid w:val="000860D3"/>
    <w:rsid w:val="000902D0"/>
    <w:rsid w:val="00091D25"/>
    <w:rsid w:val="0009276F"/>
    <w:rsid w:val="000930DA"/>
    <w:rsid w:val="000942CB"/>
    <w:rsid w:val="000A0484"/>
    <w:rsid w:val="000A659D"/>
    <w:rsid w:val="000A6A3F"/>
    <w:rsid w:val="000A6D16"/>
    <w:rsid w:val="000A7B21"/>
    <w:rsid w:val="000A7E27"/>
    <w:rsid w:val="000B1052"/>
    <w:rsid w:val="000B21D1"/>
    <w:rsid w:val="000B3AB4"/>
    <w:rsid w:val="000B3E9D"/>
    <w:rsid w:val="000B586E"/>
    <w:rsid w:val="000B7583"/>
    <w:rsid w:val="000C0A10"/>
    <w:rsid w:val="000C169B"/>
    <w:rsid w:val="000C327C"/>
    <w:rsid w:val="000C4A98"/>
    <w:rsid w:val="000C5466"/>
    <w:rsid w:val="000C5775"/>
    <w:rsid w:val="000D06B4"/>
    <w:rsid w:val="000D29F4"/>
    <w:rsid w:val="000D43E5"/>
    <w:rsid w:val="000D510A"/>
    <w:rsid w:val="000E1ED9"/>
    <w:rsid w:val="000E1F8A"/>
    <w:rsid w:val="000E342D"/>
    <w:rsid w:val="000E3A1F"/>
    <w:rsid w:val="000E3E50"/>
    <w:rsid w:val="000E4629"/>
    <w:rsid w:val="000E707C"/>
    <w:rsid w:val="000F1369"/>
    <w:rsid w:val="000F2BBB"/>
    <w:rsid w:val="000F5F4D"/>
    <w:rsid w:val="000F6D99"/>
    <w:rsid w:val="001047B4"/>
    <w:rsid w:val="0010567D"/>
    <w:rsid w:val="0010569F"/>
    <w:rsid w:val="00106445"/>
    <w:rsid w:val="00106B6C"/>
    <w:rsid w:val="00106BF9"/>
    <w:rsid w:val="0011056B"/>
    <w:rsid w:val="00111A3E"/>
    <w:rsid w:val="001137ED"/>
    <w:rsid w:val="00114BB7"/>
    <w:rsid w:val="00122428"/>
    <w:rsid w:val="00122C8F"/>
    <w:rsid w:val="00123331"/>
    <w:rsid w:val="00125CF3"/>
    <w:rsid w:val="001267B6"/>
    <w:rsid w:val="0013001D"/>
    <w:rsid w:val="00134C91"/>
    <w:rsid w:val="00134D21"/>
    <w:rsid w:val="001377BD"/>
    <w:rsid w:val="00140BAE"/>
    <w:rsid w:val="001421B3"/>
    <w:rsid w:val="0014296D"/>
    <w:rsid w:val="0014536A"/>
    <w:rsid w:val="00146456"/>
    <w:rsid w:val="001464BC"/>
    <w:rsid w:val="001464EC"/>
    <w:rsid w:val="00152703"/>
    <w:rsid w:val="00155262"/>
    <w:rsid w:val="001574E8"/>
    <w:rsid w:val="00157E7B"/>
    <w:rsid w:val="00160A7F"/>
    <w:rsid w:val="001614ED"/>
    <w:rsid w:val="001618F5"/>
    <w:rsid w:val="001641A7"/>
    <w:rsid w:val="0016429F"/>
    <w:rsid w:val="001661D0"/>
    <w:rsid w:val="001718BD"/>
    <w:rsid w:val="00174945"/>
    <w:rsid w:val="00177C13"/>
    <w:rsid w:val="001829B6"/>
    <w:rsid w:val="001841F5"/>
    <w:rsid w:val="001843E0"/>
    <w:rsid w:val="00185E75"/>
    <w:rsid w:val="00186345"/>
    <w:rsid w:val="00186874"/>
    <w:rsid w:val="0018731E"/>
    <w:rsid w:val="00190358"/>
    <w:rsid w:val="00190EDB"/>
    <w:rsid w:val="00195123"/>
    <w:rsid w:val="001959C8"/>
    <w:rsid w:val="00197834"/>
    <w:rsid w:val="001979A2"/>
    <w:rsid w:val="001A03BD"/>
    <w:rsid w:val="001A4DAB"/>
    <w:rsid w:val="001A51FC"/>
    <w:rsid w:val="001A52F6"/>
    <w:rsid w:val="001B195D"/>
    <w:rsid w:val="001B402B"/>
    <w:rsid w:val="001C2FC5"/>
    <w:rsid w:val="001C7E32"/>
    <w:rsid w:val="001D0D17"/>
    <w:rsid w:val="001D24F6"/>
    <w:rsid w:val="001D4C81"/>
    <w:rsid w:val="001D61E5"/>
    <w:rsid w:val="001D7F46"/>
    <w:rsid w:val="001E0882"/>
    <w:rsid w:val="001E0AD3"/>
    <w:rsid w:val="001E1238"/>
    <w:rsid w:val="001E27E2"/>
    <w:rsid w:val="001E477A"/>
    <w:rsid w:val="001F1104"/>
    <w:rsid w:val="001F1A59"/>
    <w:rsid w:val="001F202C"/>
    <w:rsid w:val="001F2F05"/>
    <w:rsid w:val="001F2F84"/>
    <w:rsid w:val="001F3147"/>
    <w:rsid w:val="001F4BC7"/>
    <w:rsid w:val="001F4EA5"/>
    <w:rsid w:val="001F69B0"/>
    <w:rsid w:val="001F7353"/>
    <w:rsid w:val="001F7E09"/>
    <w:rsid w:val="001F7E23"/>
    <w:rsid w:val="00201CA1"/>
    <w:rsid w:val="00201EAD"/>
    <w:rsid w:val="00203FA6"/>
    <w:rsid w:val="002045A9"/>
    <w:rsid w:val="00205399"/>
    <w:rsid w:val="002067D0"/>
    <w:rsid w:val="002068BC"/>
    <w:rsid w:val="00207FDB"/>
    <w:rsid w:val="002112DA"/>
    <w:rsid w:val="00211DE4"/>
    <w:rsid w:val="00215CB4"/>
    <w:rsid w:val="00220BF1"/>
    <w:rsid w:val="00220CD9"/>
    <w:rsid w:val="00220CEA"/>
    <w:rsid w:val="00221502"/>
    <w:rsid w:val="0022340F"/>
    <w:rsid w:val="0022389A"/>
    <w:rsid w:val="00225684"/>
    <w:rsid w:val="00230A77"/>
    <w:rsid w:val="002313FF"/>
    <w:rsid w:val="00233774"/>
    <w:rsid w:val="0023517A"/>
    <w:rsid w:val="00240671"/>
    <w:rsid w:val="0024076A"/>
    <w:rsid w:val="00241188"/>
    <w:rsid w:val="00244766"/>
    <w:rsid w:val="002454EF"/>
    <w:rsid w:val="0024732A"/>
    <w:rsid w:val="002479FB"/>
    <w:rsid w:val="00251684"/>
    <w:rsid w:val="00252B4A"/>
    <w:rsid w:val="00253994"/>
    <w:rsid w:val="002558BD"/>
    <w:rsid w:val="002600B5"/>
    <w:rsid w:val="00261D18"/>
    <w:rsid w:val="0026299A"/>
    <w:rsid w:val="00265E82"/>
    <w:rsid w:val="002674DB"/>
    <w:rsid w:val="002701BE"/>
    <w:rsid w:val="0027352F"/>
    <w:rsid w:val="00276B80"/>
    <w:rsid w:val="00277E0B"/>
    <w:rsid w:val="00280944"/>
    <w:rsid w:val="00282E50"/>
    <w:rsid w:val="00285C3C"/>
    <w:rsid w:val="002864E2"/>
    <w:rsid w:val="00286934"/>
    <w:rsid w:val="00292F40"/>
    <w:rsid w:val="002932C1"/>
    <w:rsid w:val="002942E6"/>
    <w:rsid w:val="00295236"/>
    <w:rsid w:val="00295E75"/>
    <w:rsid w:val="00296DC3"/>
    <w:rsid w:val="002A2721"/>
    <w:rsid w:val="002A2833"/>
    <w:rsid w:val="002A3759"/>
    <w:rsid w:val="002A391E"/>
    <w:rsid w:val="002A3AE7"/>
    <w:rsid w:val="002A3D7B"/>
    <w:rsid w:val="002A733A"/>
    <w:rsid w:val="002B03A2"/>
    <w:rsid w:val="002B3FEE"/>
    <w:rsid w:val="002B46A6"/>
    <w:rsid w:val="002B52E4"/>
    <w:rsid w:val="002B5EED"/>
    <w:rsid w:val="002B6CC0"/>
    <w:rsid w:val="002C1A54"/>
    <w:rsid w:val="002C3878"/>
    <w:rsid w:val="002C4CC3"/>
    <w:rsid w:val="002C70BE"/>
    <w:rsid w:val="002C7CE6"/>
    <w:rsid w:val="002D2567"/>
    <w:rsid w:val="002D43D4"/>
    <w:rsid w:val="002D61C3"/>
    <w:rsid w:val="002D65A3"/>
    <w:rsid w:val="002D667A"/>
    <w:rsid w:val="002D747D"/>
    <w:rsid w:val="002E0305"/>
    <w:rsid w:val="002E1F6A"/>
    <w:rsid w:val="002E4C63"/>
    <w:rsid w:val="002E6F7D"/>
    <w:rsid w:val="002F0BA7"/>
    <w:rsid w:val="002F2969"/>
    <w:rsid w:val="00303B01"/>
    <w:rsid w:val="00304888"/>
    <w:rsid w:val="003048F2"/>
    <w:rsid w:val="0031055F"/>
    <w:rsid w:val="003113F1"/>
    <w:rsid w:val="0031247E"/>
    <w:rsid w:val="003146B8"/>
    <w:rsid w:val="00315E97"/>
    <w:rsid w:val="00316D7E"/>
    <w:rsid w:val="00320920"/>
    <w:rsid w:val="00321C94"/>
    <w:rsid w:val="00322794"/>
    <w:rsid w:val="00322D93"/>
    <w:rsid w:val="0032545D"/>
    <w:rsid w:val="003276A7"/>
    <w:rsid w:val="00327BD7"/>
    <w:rsid w:val="003327F5"/>
    <w:rsid w:val="00333340"/>
    <w:rsid w:val="00334FEA"/>
    <w:rsid w:val="00334FFF"/>
    <w:rsid w:val="00335A7E"/>
    <w:rsid w:val="00336FB6"/>
    <w:rsid w:val="003378CE"/>
    <w:rsid w:val="00340BEE"/>
    <w:rsid w:val="00341CBC"/>
    <w:rsid w:val="00342493"/>
    <w:rsid w:val="00347E02"/>
    <w:rsid w:val="00350523"/>
    <w:rsid w:val="00350A6D"/>
    <w:rsid w:val="00353331"/>
    <w:rsid w:val="00357915"/>
    <w:rsid w:val="00357BDC"/>
    <w:rsid w:val="00366754"/>
    <w:rsid w:val="0036761A"/>
    <w:rsid w:val="00367FC1"/>
    <w:rsid w:val="003721B4"/>
    <w:rsid w:val="00372CC8"/>
    <w:rsid w:val="00373324"/>
    <w:rsid w:val="003742A5"/>
    <w:rsid w:val="00375FD6"/>
    <w:rsid w:val="003776E3"/>
    <w:rsid w:val="00380957"/>
    <w:rsid w:val="0038442B"/>
    <w:rsid w:val="00384704"/>
    <w:rsid w:val="00386484"/>
    <w:rsid w:val="00391E31"/>
    <w:rsid w:val="00392411"/>
    <w:rsid w:val="003934F3"/>
    <w:rsid w:val="003959F2"/>
    <w:rsid w:val="003968D2"/>
    <w:rsid w:val="00396BF1"/>
    <w:rsid w:val="00397669"/>
    <w:rsid w:val="003A06D8"/>
    <w:rsid w:val="003A09EB"/>
    <w:rsid w:val="003A241D"/>
    <w:rsid w:val="003A31CA"/>
    <w:rsid w:val="003A39B9"/>
    <w:rsid w:val="003A4247"/>
    <w:rsid w:val="003A6602"/>
    <w:rsid w:val="003A697A"/>
    <w:rsid w:val="003A78C3"/>
    <w:rsid w:val="003A79B9"/>
    <w:rsid w:val="003B0E4E"/>
    <w:rsid w:val="003B1759"/>
    <w:rsid w:val="003B31DC"/>
    <w:rsid w:val="003B3852"/>
    <w:rsid w:val="003B4C7D"/>
    <w:rsid w:val="003B54EE"/>
    <w:rsid w:val="003B790E"/>
    <w:rsid w:val="003C03D1"/>
    <w:rsid w:val="003C0C27"/>
    <w:rsid w:val="003C23F8"/>
    <w:rsid w:val="003C2917"/>
    <w:rsid w:val="003C3E56"/>
    <w:rsid w:val="003C457C"/>
    <w:rsid w:val="003C50CA"/>
    <w:rsid w:val="003C7735"/>
    <w:rsid w:val="003D071F"/>
    <w:rsid w:val="003D105F"/>
    <w:rsid w:val="003D20EC"/>
    <w:rsid w:val="003D3631"/>
    <w:rsid w:val="003D44A8"/>
    <w:rsid w:val="003D56A6"/>
    <w:rsid w:val="003D5E5E"/>
    <w:rsid w:val="003D6806"/>
    <w:rsid w:val="003D79E1"/>
    <w:rsid w:val="003E0DAC"/>
    <w:rsid w:val="003E1E64"/>
    <w:rsid w:val="003E3873"/>
    <w:rsid w:val="003E3946"/>
    <w:rsid w:val="003E3BD4"/>
    <w:rsid w:val="003E3DB5"/>
    <w:rsid w:val="003E51B9"/>
    <w:rsid w:val="003E5F76"/>
    <w:rsid w:val="003E76AE"/>
    <w:rsid w:val="003F05A0"/>
    <w:rsid w:val="003F0B4D"/>
    <w:rsid w:val="003F394A"/>
    <w:rsid w:val="003F6386"/>
    <w:rsid w:val="003F66F6"/>
    <w:rsid w:val="003F707F"/>
    <w:rsid w:val="0040241E"/>
    <w:rsid w:val="00403054"/>
    <w:rsid w:val="00403270"/>
    <w:rsid w:val="004059D9"/>
    <w:rsid w:val="00406869"/>
    <w:rsid w:val="00406DB2"/>
    <w:rsid w:val="0040758E"/>
    <w:rsid w:val="00407ED9"/>
    <w:rsid w:val="00410CE3"/>
    <w:rsid w:val="00411369"/>
    <w:rsid w:val="00411EB9"/>
    <w:rsid w:val="004126DA"/>
    <w:rsid w:val="0041384E"/>
    <w:rsid w:val="0041707A"/>
    <w:rsid w:val="00417B4D"/>
    <w:rsid w:val="0042018D"/>
    <w:rsid w:val="004201A8"/>
    <w:rsid w:val="00420866"/>
    <w:rsid w:val="00420917"/>
    <w:rsid w:val="004209F0"/>
    <w:rsid w:val="00422BBF"/>
    <w:rsid w:val="00422E2E"/>
    <w:rsid w:val="00423ED6"/>
    <w:rsid w:val="00424252"/>
    <w:rsid w:val="004317D3"/>
    <w:rsid w:val="00434599"/>
    <w:rsid w:val="00434DE3"/>
    <w:rsid w:val="004358BD"/>
    <w:rsid w:val="00436EC0"/>
    <w:rsid w:val="004371F9"/>
    <w:rsid w:val="004408BE"/>
    <w:rsid w:val="00440D4C"/>
    <w:rsid w:val="0044289A"/>
    <w:rsid w:val="00445436"/>
    <w:rsid w:val="00446F16"/>
    <w:rsid w:val="00455866"/>
    <w:rsid w:val="0045625F"/>
    <w:rsid w:val="00456FD0"/>
    <w:rsid w:val="00466077"/>
    <w:rsid w:val="00466694"/>
    <w:rsid w:val="00467608"/>
    <w:rsid w:val="00467F11"/>
    <w:rsid w:val="004700E9"/>
    <w:rsid w:val="00472436"/>
    <w:rsid w:val="004755BE"/>
    <w:rsid w:val="00480754"/>
    <w:rsid w:val="00482DA6"/>
    <w:rsid w:val="00483E71"/>
    <w:rsid w:val="0049110E"/>
    <w:rsid w:val="004918AF"/>
    <w:rsid w:val="004920B8"/>
    <w:rsid w:val="00494DA4"/>
    <w:rsid w:val="0049676E"/>
    <w:rsid w:val="004A3053"/>
    <w:rsid w:val="004A3688"/>
    <w:rsid w:val="004A4B59"/>
    <w:rsid w:val="004A56F0"/>
    <w:rsid w:val="004A63C2"/>
    <w:rsid w:val="004A74AC"/>
    <w:rsid w:val="004A7778"/>
    <w:rsid w:val="004B5928"/>
    <w:rsid w:val="004B5DD8"/>
    <w:rsid w:val="004C1A5E"/>
    <w:rsid w:val="004C259F"/>
    <w:rsid w:val="004C30E2"/>
    <w:rsid w:val="004C35CB"/>
    <w:rsid w:val="004C3868"/>
    <w:rsid w:val="004C3EF5"/>
    <w:rsid w:val="004C4252"/>
    <w:rsid w:val="004C532B"/>
    <w:rsid w:val="004C5680"/>
    <w:rsid w:val="004C6A75"/>
    <w:rsid w:val="004D1AEB"/>
    <w:rsid w:val="004D3044"/>
    <w:rsid w:val="004D597B"/>
    <w:rsid w:val="004D7B44"/>
    <w:rsid w:val="004E1BB0"/>
    <w:rsid w:val="004E40BB"/>
    <w:rsid w:val="004F2626"/>
    <w:rsid w:val="004F4B5C"/>
    <w:rsid w:val="004F7546"/>
    <w:rsid w:val="005007C2"/>
    <w:rsid w:val="00500B5E"/>
    <w:rsid w:val="005031F1"/>
    <w:rsid w:val="005073C0"/>
    <w:rsid w:val="00510AED"/>
    <w:rsid w:val="00511CD8"/>
    <w:rsid w:val="00523B74"/>
    <w:rsid w:val="00524338"/>
    <w:rsid w:val="005249DB"/>
    <w:rsid w:val="0052603E"/>
    <w:rsid w:val="00526AAC"/>
    <w:rsid w:val="00527904"/>
    <w:rsid w:val="00527F41"/>
    <w:rsid w:val="005305BA"/>
    <w:rsid w:val="00533CD8"/>
    <w:rsid w:val="0053506D"/>
    <w:rsid w:val="00540384"/>
    <w:rsid w:val="00543A48"/>
    <w:rsid w:val="00544298"/>
    <w:rsid w:val="00552CC4"/>
    <w:rsid w:val="005544B3"/>
    <w:rsid w:val="0055511C"/>
    <w:rsid w:val="00556A0D"/>
    <w:rsid w:val="00560089"/>
    <w:rsid w:val="00560CAC"/>
    <w:rsid w:val="0056622D"/>
    <w:rsid w:val="00567C58"/>
    <w:rsid w:val="00570A6C"/>
    <w:rsid w:val="00571B3A"/>
    <w:rsid w:val="00571B66"/>
    <w:rsid w:val="00571C4C"/>
    <w:rsid w:val="00572D44"/>
    <w:rsid w:val="00576AF5"/>
    <w:rsid w:val="00583544"/>
    <w:rsid w:val="00583B4D"/>
    <w:rsid w:val="00585F73"/>
    <w:rsid w:val="0059131B"/>
    <w:rsid w:val="00591D67"/>
    <w:rsid w:val="00595F66"/>
    <w:rsid w:val="00596F2B"/>
    <w:rsid w:val="005A110F"/>
    <w:rsid w:val="005A43F0"/>
    <w:rsid w:val="005A503F"/>
    <w:rsid w:val="005A506F"/>
    <w:rsid w:val="005A5254"/>
    <w:rsid w:val="005B118C"/>
    <w:rsid w:val="005B1C05"/>
    <w:rsid w:val="005B54F4"/>
    <w:rsid w:val="005B5AE9"/>
    <w:rsid w:val="005B6373"/>
    <w:rsid w:val="005B6EA9"/>
    <w:rsid w:val="005C0148"/>
    <w:rsid w:val="005C0622"/>
    <w:rsid w:val="005C2B4A"/>
    <w:rsid w:val="005C475E"/>
    <w:rsid w:val="005C6BCC"/>
    <w:rsid w:val="005D1BEB"/>
    <w:rsid w:val="005D3CEC"/>
    <w:rsid w:val="005E5258"/>
    <w:rsid w:val="005E6851"/>
    <w:rsid w:val="005E6FBF"/>
    <w:rsid w:val="005F1118"/>
    <w:rsid w:val="005F17D7"/>
    <w:rsid w:val="005F7940"/>
    <w:rsid w:val="005F7CBB"/>
    <w:rsid w:val="006012B3"/>
    <w:rsid w:val="00601D28"/>
    <w:rsid w:val="00602415"/>
    <w:rsid w:val="00602599"/>
    <w:rsid w:val="0060406C"/>
    <w:rsid w:val="0060550C"/>
    <w:rsid w:val="00605B50"/>
    <w:rsid w:val="00610464"/>
    <w:rsid w:val="006133AB"/>
    <w:rsid w:val="00617957"/>
    <w:rsid w:val="00620AA0"/>
    <w:rsid w:val="00621AB6"/>
    <w:rsid w:val="00622DEE"/>
    <w:rsid w:val="00623DEE"/>
    <w:rsid w:val="00624CA5"/>
    <w:rsid w:val="00625E62"/>
    <w:rsid w:val="00632059"/>
    <w:rsid w:val="006352A4"/>
    <w:rsid w:val="006366B0"/>
    <w:rsid w:val="006366D4"/>
    <w:rsid w:val="00640365"/>
    <w:rsid w:val="006405A0"/>
    <w:rsid w:val="0064267C"/>
    <w:rsid w:val="006428B4"/>
    <w:rsid w:val="0065020E"/>
    <w:rsid w:val="00650295"/>
    <w:rsid w:val="00651104"/>
    <w:rsid w:val="0065195F"/>
    <w:rsid w:val="00652C1D"/>
    <w:rsid w:val="00654A59"/>
    <w:rsid w:val="00655103"/>
    <w:rsid w:val="006568CB"/>
    <w:rsid w:val="00657834"/>
    <w:rsid w:val="00657F65"/>
    <w:rsid w:val="00662FE9"/>
    <w:rsid w:val="00665C4C"/>
    <w:rsid w:val="0067050D"/>
    <w:rsid w:val="0067081A"/>
    <w:rsid w:val="00670ED0"/>
    <w:rsid w:val="00672BB9"/>
    <w:rsid w:val="00673DAF"/>
    <w:rsid w:val="00674CEF"/>
    <w:rsid w:val="0067669A"/>
    <w:rsid w:val="006766A9"/>
    <w:rsid w:val="00677589"/>
    <w:rsid w:val="006807C6"/>
    <w:rsid w:val="0068333D"/>
    <w:rsid w:val="00683651"/>
    <w:rsid w:val="00683CAA"/>
    <w:rsid w:val="0068552B"/>
    <w:rsid w:val="00685E65"/>
    <w:rsid w:val="0068755E"/>
    <w:rsid w:val="00687B79"/>
    <w:rsid w:val="00687BCB"/>
    <w:rsid w:val="00687F2C"/>
    <w:rsid w:val="00690661"/>
    <w:rsid w:val="006952E4"/>
    <w:rsid w:val="006953EC"/>
    <w:rsid w:val="006974A8"/>
    <w:rsid w:val="006A08AC"/>
    <w:rsid w:val="006A1C32"/>
    <w:rsid w:val="006A3BA9"/>
    <w:rsid w:val="006A4503"/>
    <w:rsid w:val="006A68B0"/>
    <w:rsid w:val="006A6DC6"/>
    <w:rsid w:val="006B2D85"/>
    <w:rsid w:val="006B3C3E"/>
    <w:rsid w:val="006B4339"/>
    <w:rsid w:val="006C0055"/>
    <w:rsid w:val="006C0C9C"/>
    <w:rsid w:val="006C2550"/>
    <w:rsid w:val="006C5CAA"/>
    <w:rsid w:val="006C619B"/>
    <w:rsid w:val="006D256D"/>
    <w:rsid w:val="006D387E"/>
    <w:rsid w:val="006D5FBC"/>
    <w:rsid w:val="006D69DC"/>
    <w:rsid w:val="006D7387"/>
    <w:rsid w:val="006D786E"/>
    <w:rsid w:val="006E0D88"/>
    <w:rsid w:val="006E67C9"/>
    <w:rsid w:val="006F060F"/>
    <w:rsid w:val="006F1356"/>
    <w:rsid w:val="006F18E2"/>
    <w:rsid w:val="006F2B95"/>
    <w:rsid w:val="006F3AEA"/>
    <w:rsid w:val="006F4B8D"/>
    <w:rsid w:val="006F5C33"/>
    <w:rsid w:val="006F674B"/>
    <w:rsid w:val="006F78BB"/>
    <w:rsid w:val="00701E6E"/>
    <w:rsid w:val="007023CE"/>
    <w:rsid w:val="007025F1"/>
    <w:rsid w:val="00703244"/>
    <w:rsid w:val="00703B05"/>
    <w:rsid w:val="00704BBC"/>
    <w:rsid w:val="00710EB4"/>
    <w:rsid w:val="007116EF"/>
    <w:rsid w:val="0071255F"/>
    <w:rsid w:val="00713178"/>
    <w:rsid w:val="007213E7"/>
    <w:rsid w:val="00723140"/>
    <w:rsid w:val="007236D4"/>
    <w:rsid w:val="00725B8B"/>
    <w:rsid w:val="00726304"/>
    <w:rsid w:val="0072722E"/>
    <w:rsid w:val="0073536C"/>
    <w:rsid w:val="00743800"/>
    <w:rsid w:val="00744C44"/>
    <w:rsid w:val="00744D9B"/>
    <w:rsid w:val="00746028"/>
    <w:rsid w:val="00746481"/>
    <w:rsid w:val="00747DAB"/>
    <w:rsid w:val="00750A08"/>
    <w:rsid w:val="007516FA"/>
    <w:rsid w:val="007557D8"/>
    <w:rsid w:val="00757D4B"/>
    <w:rsid w:val="0076209C"/>
    <w:rsid w:val="007634A8"/>
    <w:rsid w:val="00765834"/>
    <w:rsid w:val="00770635"/>
    <w:rsid w:val="00774970"/>
    <w:rsid w:val="007750C2"/>
    <w:rsid w:val="00780A91"/>
    <w:rsid w:val="007820FA"/>
    <w:rsid w:val="007866DA"/>
    <w:rsid w:val="00786E48"/>
    <w:rsid w:val="00786F6A"/>
    <w:rsid w:val="00787799"/>
    <w:rsid w:val="00787AAD"/>
    <w:rsid w:val="0079676E"/>
    <w:rsid w:val="00796EED"/>
    <w:rsid w:val="00797494"/>
    <w:rsid w:val="007A1065"/>
    <w:rsid w:val="007A12C6"/>
    <w:rsid w:val="007A1B95"/>
    <w:rsid w:val="007A394C"/>
    <w:rsid w:val="007A49A6"/>
    <w:rsid w:val="007A654A"/>
    <w:rsid w:val="007A6E0C"/>
    <w:rsid w:val="007B335A"/>
    <w:rsid w:val="007B4BEA"/>
    <w:rsid w:val="007C0766"/>
    <w:rsid w:val="007C0945"/>
    <w:rsid w:val="007C3D4B"/>
    <w:rsid w:val="007C4568"/>
    <w:rsid w:val="007C456C"/>
    <w:rsid w:val="007C5C0B"/>
    <w:rsid w:val="007C6172"/>
    <w:rsid w:val="007C68D8"/>
    <w:rsid w:val="007D1ED7"/>
    <w:rsid w:val="007D28FB"/>
    <w:rsid w:val="007D46ED"/>
    <w:rsid w:val="007D5B3A"/>
    <w:rsid w:val="007D7F88"/>
    <w:rsid w:val="007E0978"/>
    <w:rsid w:val="007E1375"/>
    <w:rsid w:val="007E1E04"/>
    <w:rsid w:val="007E2308"/>
    <w:rsid w:val="007E2E73"/>
    <w:rsid w:val="007E7AAF"/>
    <w:rsid w:val="007F10D1"/>
    <w:rsid w:val="007F1109"/>
    <w:rsid w:val="007F131A"/>
    <w:rsid w:val="007F1800"/>
    <w:rsid w:val="007F1FFA"/>
    <w:rsid w:val="007F2951"/>
    <w:rsid w:val="007F2D4B"/>
    <w:rsid w:val="007F3564"/>
    <w:rsid w:val="007F4175"/>
    <w:rsid w:val="007F75FA"/>
    <w:rsid w:val="00801AB5"/>
    <w:rsid w:val="008026CC"/>
    <w:rsid w:val="00803275"/>
    <w:rsid w:val="00803379"/>
    <w:rsid w:val="00804CEA"/>
    <w:rsid w:val="00804EF2"/>
    <w:rsid w:val="00805E08"/>
    <w:rsid w:val="008065BB"/>
    <w:rsid w:val="00813D2E"/>
    <w:rsid w:val="00817042"/>
    <w:rsid w:val="00817D71"/>
    <w:rsid w:val="00821BA1"/>
    <w:rsid w:val="00821C3E"/>
    <w:rsid w:val="0082428C"/>
    <w:rsid w:val="0082470F"/>
    <w:rsid w:val="00824856"/>
    <w:rsid w:val="008263D3"/>
    <w:rsid w:val="00826CAD"/>
    <w:rsid w:val="00833865"/>
    <w:rsid w:val="00835C5B"/>
    <w:rsid w:val="00836C88"/>
    <w:rsid w:val="0084055E"/>
    <w:rsid w:val="0084181A"/>
    <w:rsid w:val="0084529B"/>
    <w:rsid w:val="00846B6A"/>
    <w:rsid w:val="008514E5"/>
    <w:rsid w:val="0085346E"/>
    <w:rsid w:val="00853FF5"/>
    <w:rsid w:val="00855C07"/>
    <w:rsid w:val="00860835"/>
    <w:rsid w:val="00860C67"/>
    <w:rsid w:val="00862CEA"/>
    <w:rsid w:val="00863177"/>
    <w:rsid w:val="00865110"/>
    <w:rsid w:val="0086515C"/>
    <w:rsid w:val="00872193"/>
    <w:rsid w:val="00873657"/>
    <w:rsid w:val="0087404C"/>
    <w:rsid w:val="00874407"/>
    <w:rsid w:val="00875116"/>
    <w:rsid w:val="00875256"/>
    <w:rsid w:val="00875CD9"/>
    <w:rsid w:val="008773FD"/>
    <w:rsid w:val="00877674"/>
    <w:rsid w:val="00877CCB"/>
    <w:rsid w:val="008817A0"/>
    <w:rsid w:val="00881F59"/>
    <w:rsid w:val="00883B50"/>
    <w:rsid w:val="00884873"/>
    <w:rsid w:val="00885FBC"/>
    <w:rsid w:val="0088686A"/>
    <w:rsid w:val="00890CBB"/>
    <w:rsid w:val="00890D03"/>
    <w:rsid w:val="00891626"/>
    <w:rsid w:val="00892B61"/>
    <w:rsid w:val="008933E6"/>
    <w:rsid w:val="008937F3"/>
    <w:rsid w:val="00893D02"/>
    <w:rsid w:val="00894CC7"/>
    <w:rsid w:val="00895131"/>
    <w:rsid w:val="00895F3B"/>
    <w:rsid w:val="0089602A"/>
    <w:rsid w:val="008A0A27"/>
    <w:rsid w:val="008A1EBC"/>
    <w:rsid w:val="008A402C"/>
    <w:rsid w:val="008A4256"/>
    <w:rsid w:val="008A48A7"/>
    <w:rsid w:val="008A4AE4"/>
    <w:rsid w:val="008A4C14"/>
    <w:rsid w:val="008A552B"/>
    <w:rsid w:val="008A707F"/>
    <w:rsid w:val="008A75DF"/>
    <w:rsid w:val="008A78E9"/>
    <w:rsid w:val="008B002E"/>
    <w:rsid w:val="008B0697"/>
    <w:rsid w:val="008B1837"/>
    <w:rsid w:val="008B4A32"/>
    <w:rsid w:val="008B6BD6"/>
    <w:rsid w:val="008B7695"/>
    <w:rsid w:val="008C0D64"/>
    <w:rsid w:val="008D2831"/>
    <w:rsid w:val="008D2D60"/>
    <w:rsid w:val="008D31F7"/>
    <w:rsid w:val="008D74EB"/>
    <w:rsid w:val="008E11DC"/>
    <w:rsid w:val="008E1FCF"/>
    <w:rsid w:val="008E3145"/>
    <w:rsid w:val="008E394D"/>
    <w:rsid w:val="008E47AB"/>
    <w:rsid w:val="008E5D37"/>
    <w:rsid w:val="008E5DD7"/>
    <w:rsid w:val="008F01B1"/>
    <w:rsid w:val="008F1F60"/>
    <w:rsid w:val="008F4B96"/>
    <w:rsid w:val="008F59B0"/>
    <w:rsid w:val="00901887"/>
    <w:rsid w:val="009039E3"/>
    <w:rsid w:val="00904337"/>
    <w:rsid w:val="00905B1C"/>
    <w:rsid w:val="00906739"/>
    <w:rsid w:val="009103A5"/>
    <w:rsid w:val="00910777"/>
    <w:rsid w:val="00910A48"/>
    <w:rsid w:val="00914159"/>
    <w:rsid w:val="00914B5B"/>
    <w:rsid w:val="00915CD2"/>
    <w:rsid w:val="00916220"/>
    <w:rsid w:val="00921E9A"/>
    <w:rsid w:val="009259BC"/>
    <w:rsid w:val="00925C7F"/>
    <w:rsid w:val="0092728E"/>
    <w:rsid w:val="00927B2F"/>
    <w:rsid w:val="0093225B"/>
    <w:rsid w:val="00933A7A"/>
    <w:rsid w:val="00936BAF"/>
    <w:rsid w:val="00936C22"/>
    <w:rsid w:val="00941070"/>
    <w:rsid w:val="00941E4C"/>
    <w:rsid w:val="00943D11"/>
    <w:rsid w:val="00944556"/>
    <w:rsid w:val="00946133"/>
    <w:rsid w:val="00946B3A"/>
    <w:rsid w:val="0095241A"/>
    <w:rsid w:val="009551FD"/>
    <w:rsid w:val="009558DC"/>
    <w:rsid w:val="00956C9E"/>
    <w:rsid w:val="00961A5B"/>
    <w:rsid w:val="00961E6C"/>
    <w:rsid w:val="00964FAC"/>
    <w:rsid w:val="009660B3"/>
    <w:rsid w:val="009665B3"/>
    <w:rsid w:val="009674F5"/>
    <w:rsid w:val="00971655"/>
    <w:rsid w:val="00971C52"/>
    <w:rsid w:val="00971EB7"/>
    <w:rsid w:val="00972AF9"/>
    <w:rsid w:val="00974BE8"/>
    <w:rsid w:val="009819E1"/>
    <w:rsid w:val="009847A5"/>
    <w:rsid w:val="009857D8"/>
    <w:rsid w:val="00985C7A"/>
    <w:rsid w:val="00986FDA"/>
    <w:rsid w:val="00987238"/>
    <w:rsid w:val="00987C30"/>
    <w:rsid w:val="00987C44"/>
    <w:rsid w:val="009902E4"/>
    <w:rsid w:val="00996135"/>
    <w:rsid w:val="00996A49"/>
    <w:rsid w:val="00997A09"/>
    <w:rsid w:val="009A1240"/>
    <w:rsid w:val="009A6CAC"/>
    <w:rsid w:val="009A788F"/>
    <w:rsid w:val="009B4A4E"/>
    <w:rsid w:val="009B4F56"/>
    <w:rsid w:val="009B5C61"/>
    <w:rsid w:val="009C109A"/>
    <w:rsid w:val="009C1EF1"/>
    <w:rsid w:val="009D35F5"/>
    <w:rsid w:val="009D5C34"/>
    <w:rsid w:val="009D6376"/>
    <w:rsid w:val="009D6BB7"/>
    <w:rsid w:val="009D7329"/>
    <w:rsid w:val="009E04ED"/>
    <w:rsid w:val="009E17D5"/>
    <w:rsid w:val="009E361A"/>
    <w:rsid w:val="009E4159"/>
    <w:rsid w:val="009E4976"/>
    <w:rsid w:val="009E5232"/>
    <w:rsid w:val="009E6955"/>
    <w:rsid w:val="009F0ED9"/>
    <w:rsid w:val="009F11D1"/>
    <w:rsid w:val="009F2584"/>
    <w:rsid w:val="009F2D57"/>
    <w:rsid w:val="009F309B"/>
    <w:rsid w:val="009F3B54"/>
    <w:rsid w:val="009F4869"/>
    <w:rsid w:val="009F55B1"/>
    <w:rsid w:val="009F6ECB"/>
    <w:rsid w:val="00A04FAD"/>
    <w:rsid w:val="00A05E25"/>
    <w:rsid w:val="00A079C5"/>
    <w:rsid w:val="00A10C2E"/>
    <w:rsid w:val="00A11B75"/>
    <w:rsid w:val="00A11F4A"/>
    <w:rsid w:val="00A126AB"/>
    <w:rsid w:val="00A13FA6"/>
    <w:rsid w:val="00A205C1"/>
    <w:rsid w:val="00A2211F"/>
    <w:rsid w:val="00A27697"/>
    <w:rsid w:val="00A27B08"/>
    <w:rsid w:val="00A308A3"/>
    <w:rsid w:val="00A336C4"/>
    <w:rsid w:val="00A3394C"/>
    <w:rsid w:val="00A34C97"/>
    <w:rsid w:val="00A3528D"/>
    <w:rsid w:val="00A373EE"/>
    <w:rsid w:val="00A4569E"/>
    <w:rsid w:val="00A459EC"/>
    <w:rsid w:val="00A46AE8"/>
    <w:rsid w:val="00A510CA"/>
    <w:rsid w:val="00A538F3"/>
    <w:rsid w:val="00A551E9"/>
    <w:rsid w:val="00A60678"/>
    <w:rsid w:val="00A634E7"/>
    <w:rsid w:val="00A642E6"/>
    <w:rsid w:val="00A6612F"/>
    <w:rsid w:val="00A66F5B"/>
    <w:rsid w:val="00A70DAD"/>
    <w:rsid w:val="00A723A1"/>
    <w:rsid w:val="00A735A1"/>
    <w:rsid w:val="00A74782"/>
    <w:rsid w:val="00A75439"/>
    <w:rsid w:val="00A754AD"/>
    <w:rsid w:val="00A76867"/>
    <w:rsid w:val="00A8158F"/>
    <w:rsid w:val="00A82FBA"/>
    <w:rsid w:val="00A83F97"/>
    <w:rsid w:val="00A8424A"/>
    <w:rsid w:val="00A8662E"/>
    <w:rsid w:val="00A86F42"/>
    <w:rsid w:val="00A93788"/>
    <w:rsid w:val="00A9390E"/>
    <w:rsid w:val="00A93E7A"/>
    <w:rsid w:val="00A96E35"/>
    <w:rsid w:val="00A97313"/>
    <w:rsid w:val="00AA0068"/>
    <w:rsid w:val="00AA0F8B"/>
    <w:rsid w:val="00AA2B58"/>
    <w:rsid w:val="00AA2E35"/>
    <w:rsid w:val="00AA599E"/>
    <w:rsid w:val="00AA6973"/>
    <w:rsid w:val="00AB3B1C"/>
    <w:rsid w:val="00AB47E7"/>
    <w:rsid w:val="00AB4C1B"/>
    <w:rsid w:val="00AC0791"/>
    <w:rsid w:val="00AC10D7"/>
    <w:rsid w:val="00AC1A7C"/>
    <w:rsid w:val="00AC2473"/>
    <w:rsid w:val="00AC273A"/>
    <w:rsid w:val="00AC442C"/>
    <w:rsid w:val="00AD235D"/>
    <w:rsid w:val="00AD2BC9"/>
    <w:rsid w:val="00AD2FEB"/>
    <w:rsid w:val="00AD4061"/>
    <w:rsid w:val="00AD5762"/>
    <w:rsid w:val="00AD7836"/>
    <w:rsid w:val="00AE228D"/>
    <w:rsid w:val="00AE47AE"/>
    <w:rsid w:val="00AE51FB"/>
    <w:rsid w:val="00AE65DA"/>
    <w:rsid w:val="00AE742E"/>
    <w:rsid w:val="00AE7B93"/>
    <w:rsid w:val="00AE7CEA"/>
    <w:rsid w:val="00AF03CB"/>
    <w:rsid w:val="00AF0717"/>
    <w:rsid w:val="00AF0FA4"/>
    <w:rsid w:val="00AF6B7C"/>
    <w:rsid w:val="00B03D95"/>
    <w:rsid w:val="00B040FC"/>
    <w:rsid w:val="00B11181"/>
    <w:rsid w:val="00B11CFD"/>
    <w:rsid w:val="00B126C9"/>
    <w:rsid w:val="00B12A52"/>
    <w:rsid w:val="00B13745"/>
    <w:rsid w:val="00B13E82"/>
    <w:rsid w:val="00B17811"/>
    <w:rsid w:val="00B23C09"/>
    <w:rsid w:val="00B24127"/>
    <w:rsid w:val="00B24571"/>
    <w:rsid w:val="00B24FB9"/>
    <w:rsid w:val="00B2605D"/>
    <w:rsid w:val="00B26293"/>
    <w:rsid w:val="00B30920"/>
    <w:rsid w:val="00B30C9F"/>
    <w:rsid w:val="00B36007"/>
    <w:rsid w:val="00B36CC3"/>
    <w:rsid w:val="00B472E2"/>
    <w:rsid w:val="00B475A3"/>
    <w:rsid w:val="00B53BDC"/>
    <w:rsid w:val="00B556C8"/>
    <w:rsid w:val="00B564BF"/>
    <w:rsid w:val="00B63C95"/>
    <w:rsid w:val="00B647D8"/>
    <w:rsid w:val="00B657DC"/>
    <w:rsid w:val="00B66F97"/>
    <w:rsid w:val="00B73AFA"/>
    <w:rsid w:val="00B74DB1"/>
    <w:rsid w:val="00B75895"/>
    <w:rsid w:val="00B76AAF"/>
    <w:rsid w:val="00B8509A"/>
    <w:rsid w:val="00B85CA6"/>
    <w:rsid w:val="00B8605C"/>
    <w:rsid w:val="00B86D4A"/>
    <w:rsid w:val="00B92922"/>
    <w:rsid w:val="00B94700"/>
    <w:rsid w:val="00B94B1C"/>
    <w:rsid w:val="00B95AA2"/>
    <w:rsid w:val="00BA1C9F"/>
    <w:rsid w:val="00BA1FC3"/>
    <w:rsid w:val="00BA21CC"/>
    <w:rsid w:val="00BA5A0A"/>
    <w:rsid w:val="00BB0175"/>
    <w:rsid w:val="00BB1A48"/>
    <w:rsid w:val="00BB5333"/>
    <w:rsid w:val="00BB754F"/>
    <w:rsid w:val="00BC060D"/>
    <w:rsid w:val="00BC1B3B"/>
    <w:rsid w:val="00BC64E6"/>
    <w:rsid w:val="00BD4524"/>
    <w:rsid w:val="00BD5A4E"/>
    <w:rsid w:val="00BD7493"/>
    <w:rsid w:val="00BE06B7"/>
    <w:rsid w:val="00BE0B13"/>
    <w:rsid w:val="00BE1263"/>
    <w:rsid w:val="00BE1DBB"/>
    <w:rsid w:val="00BE2227"/>
    <w:rsid w:val="00BE4B84"/>
    <w:rsid w:val="00BE6712"/>
    <w:rsid w:val="00BE75B4"/>
    <w:rsid w:val="00BF026E"/>
    <w:rsid w:val="00BF36F1"/>
    <w:rsid w:val="00BF4639"/>
    <w:rsid w:val="00BF4D6C"/>
    <w:rsid w:val="00BF56FE"/>
    <w:rsid w:val="00BF6C7C"/>
    <w:rsid w:val="00C02328"/>
    <w:rsid w:val="00C05AD4"/>
    <w:rsid w:val="00C0670D"/>
    <w:rsid w:val="00C069CD"/>
    <w:rsid w:val="00C101FB"/>
    <w:rsid w:val="00C10B3F"/>
    <w:rsid w:val="00C11226"/>
    <w:rsid w:val="00C13007"/>
    <w:rsid w:val="00C134A0"/>
    <w:rsid w:val="00C13AFA"/>
    <w:rsid w:val="00C13B89"/>
    <w:rsid w:val="00C15702"/>
    <w:rsid w:val="00C1690C"/>
    <w:rsid w:val="00C20090"/>
    <w:rsid w:val="00C20289"/>
    <w:rsid w:val="00C215B1"/>
    <w:rsid w:val="00C227D6"/>
    <w:rsid w:val="00C23233"/>
    <w:rsid w:val="00C24F24"/>
    <w:rsid w:val="00C25408"/>
    <w:rsid w:val="00C257CE"/>
    <w:rsid w:val="00C25E0B"/>
    <w:rsid w:val="00C3003E"/>
    <w:rsid w:val="00C30247"/>
    <w:rsid w:val="00C342A0"/>
    <w:rsid w:val="00C353F4"/>
    <w:rsid w:val="00C37461"/>
    <w:rsid w:val="00C405BC"/>
    <w:rsid w:val="00C417C5"/>
    <w:rsid w:val="00C41F84"/>
    <w:rsid w:val="00C439B6"/>
    <w:rsid w:val="00C4513B"/>
    <w:rsid w:val="00C472B0"/>
    <w:rsid w:val="00C477F7"/>
    <w:rsid w:val="00C506FD"/>
    <w:rsid w:val="00C50B60"/>
    <w:rsid w:val="00C515B3"/>
    <w:rsid w:val="00C523E0"/>
    <w:rsid w:val="00C53A27"/>
    <w:rsid w:val="00C55CD6"/>
    <w:rsid w:val="00C56391"/>
    <w:rsid w:val="00C57D08"/>
    <w:rsid w:val="00C607E0"/>
    <w:rsid w:val="00C60C74"/>
    <w:rsid w:val="00C62DD3"/>
    <w:rsid w:val="00C654E4"/>
    <w:rsid w:val="00C72DE3"/>
    <w:rsid w:val="00C73314"/>
    <w:rsid w:val="00C77500"/>
    <w:rsid w:val="00C809DF"/>
    <w:rsid w:val="00C80C00"/>
    <w:rsid w:val="00C811AA"/>
    <w:rsid w:val="00C86FBD"/>
    <w:rsid w:val="00C90844"/>
    <w:rsid w:val="00C936CC"/>
    <w:rsid w:val="00C94A76"/>
    <w:rsid w:val="00CA1181"/>
    <w:rsid w:val="00CA1D67"/>
    <w:rsid w:val="00CA2889"/>
    <w:rsid w:val="00CA3A0B"/>
    <w:rsid w:val="00CA6337"/>
    <w:rsid w:val="00CB00E4"/>
    <w:rsid w:val="00CB35A5"/>
    <w:rsid w:val="00CB3B0E"/>
    <w:rsid w:val="00CB3E11"/>
    <w:rsid w:val="00CC0143"/>
    <w:rsid w:val="00CC08DB"/>
    <w:rsid w:val="00CC18B7"/>
    <w:rsid w:val="00CC2C5C"/>
    <w:rsid w:val="00CC4C6B"/>
    <w:rsid w:val="00CC52BB"/>
    <w:rsid w:val="00CD26E7"/>
    <w:rsid w:val="00CD53D7"/>
    <w:rsid w:val="00CD5FDB"/>
    <w:rsid w:val="00CD7A44"/>
    <w:rsid w:val="00CE0274"/>
    <w:rsid w:val="00CE1736"/>
    <w:rsid w:val="00CE25AE"/>
    <w:rsid w:val="00CE4AD2"/>
    <w:rsid w:val="00CE6350"/>
    <w:rsid w:val="00CE7AD0"/>
    <w:rsid w:val="00CF4DA9"/>
    <w:rsid w:val="00CF53F1"/>
    <w:rsid w:val="00CF56D1"/>
    <w:rsid w:val="00CF73AC"/>
    <w:rsid w:val="00D00AC6"/>
    <w:rsid w:val="00D04F77"/>
    <w:rsid w:val="00D100D6"/>
    <w:rsid w:val="00D108CD"/>
    <w:rsid w:val="00D10F5C"/>
    <w:rsid w:val="00D1194A"/>
    <w:rsid w:val="00D120C7"/>
    <w:rsid w:val="00D13296"/>
    <w:rsid w:val="00D1366B"/>
    <w:rsid w:val="00D151EE"/>
    <w:rsid w:val="00D15902"/>
    <w:rsid w:val="00D24904"/>
    <w:rsid w:val="00D26447"/>
    <w:rsid w:val="00D264A4"/>
    <w:rsid w:val="00D26B4F"/>
    <w:rsid w:val="00D27101"/>
    <w:rsid w:val="00D273ED"/>
    <w:rsid w:val="00D2754C"/>
    <w:rsid w:val="00D306DD"/>
    <w:rsid w:val="00D32631"/>
    <w:rsid w:val="00D32DBC"/>
    <w:rsid w:val="00D3384A"/>
    <w:rsid w:val="00D34C84"/>
    <w:rsid w:val="00D371D1"/>
    <w:rsid w:val="00D37FBE"/>
    <w:rsid w:val="00D412FF"/>
    <w:rsid w:val="00D42DD5"/>
    <w:rsid w:val="00D44DD7"/>
    <w:rsid w:val="00D45020"/>
    <w:rsid w:val="00D454A3"/>
    <w:rsid w:val="00D50515"/>
    <w:rsid w:val="00D50626"/>
    <w:rsid w:val="00D529E9"/>
    <w:rsid w:val="00D52E5D"/>
    <w:rsid w:val="00D54482"/>
    <w:rsid w:val="00D54667"/>
    <w:rsid w:val="00D54CE6"/>
    <w:rsid w:val="00D5577A"/>
    <w:rsid w:val="00D5735F"/>
    <w:rsid w:val="00D615EF"/>
    <w:rsid w:val="00D66429"/>
    <w:rsid w:val="00D6696F"/>
    <w:rsid w:val="00D66996"/>
    <w:rsid w:val="00D72F64"/>
    <w:rsid w:val="00D73866"/>
    <w:rsid w:val="00D74292"/>
    <w:rsid w:val="00D76517"/>
    <w:rsid w:val="00D772F4"/>
    <w:rsid w:val="00D778DB"/>
    <w:rsid w:val="00D77B57"/>
    <w:rsid w:val="00D80951"/>
    <w:rsid w:val="00D82EFB"/>
    <w:rsid w:val="00D83D88"/>
    <w:rsid w:val="00D840FD"/>
    <w:rsid w:val="00D85E8D"/>
    <w:rsid w:val="00D862A3"/>
    <w:rsid w:val="00D8703D"/>
    <w:rsid w:val="00D87D4D"/>
    <w:rsid w:val="00D92DBD"/>
    <w:rsid w:val="00D94038"/>
    <w:rsid w:val="00D965F4"/>
    <w:rsid w:val="00D977B7"/>
    <w:rsid w:val="00DA1360"/>
    <w:rsid w:val="00DA25C6"/>
    <w:rsid w:val="00DA362E"/>
    <w:rsid w:val="00DA43E8"/>
    <w:rsid w:val="00DA6D67"/>
    <w:rsid w:val="00DA74BA"/>
    <w:rsid w:val="00DA7ED1"/>
    <w:rsid w:val="00DA7FB1"/>
    <w:rsid w:val="00DB02FD"/>
    <w:rsid w:val="00DB4E3E"/>
    <w:rsid w:val="00DB5346"/>
    <w:rsid w:val="00DB613F"/>
    <w:rsid w:val="00DB70F4"/>
    <w:rsid w:val="00DB7F93"/>
    <w:rsid w:val="00DC1516"/>
    <w:rsid w:val="00DC4B90"/>
    <w:rsid w:val="00DC5477"/>
    <w:rsid w:val="00DD2431"/>
    <w:rsid w:val="00DD251C"/>
    <w:rsid w:val="00DD3F9C"/>
    <w:rsid w:val="00DD6970"/>
    <w:rsid w:val="00DD732E"/>
    <w:rsid w:val="00DD73E9"/>
    <w:rsid w:val="00DD7EF4"/>
    <w:rsid w:val="00DE0300"/>
    <w:rsid w:val="00DE191E"/>
    <w:rsid w:val="00DE4E4A"/>
    <w:rsid w:val="00DE6772"/>
    <w:rsid w:val="00DE770B"/>
    <w:rsid w:val="00DF1248"/>
    <w:rsid w:val="00DF17E6"/>
    <w:rsid w:val="00DF18F6"/>
    <w:rsid w:val="00DF1A4E"/>
    <w:rsid w:val="00DF44B4"/>
    <w:rsid w:val="00E00985"/>
    <w:rsid w:val="00E01E2A"/>
    <w:rsid w:val="00E05644"/>
    <w:rsid w:val="00E05FAA"/>
    <w:rsid w:val="00E0781D"/>
    <w:rsid w:val="00E079F3"/>
    <w:rsid w:val="00E11185"/>
    <w:rsid w:val="00E1126A"/>
    <w:rsid w:val="00E11920"/>
    <w:rsid w:val="00E129E1"/>
    <w:rsid w:val="00E13227"/>
    <w:rsid w:val="00E14644"/>
    <w:rsid w:val="00E14AB6"/>
    <w:rsid w:val="00E17A3E"/>
    <w:rsid w:val="00E20E48"/>
    <w:rsid w:val="00E22570"/>
    <w:rsid w:val="00E23903"/>
    <w:rsid w:val="00E24103"/>
    <w:rsid w:val="00E26094"/>
    <w:rsid w:val="00E276D2"/>
    <w:rsid w:val="00E30631"/>
    <w:rsid w:val="00E352CD"/>
    <w:rsid w:val="00E408C2"/>
    <w:rsid w:val="00E4480C"/>
    <w:rsid w:val="00E46BF2"/>
    <w:rsid w:val="00E46E20"/>
    <w:rsid w:val="00E47AC7"/>
    <w:rsid w:val="00E47BFD"/>
    <w:rsid w:val="00E5103D"/>
    <w:rsid w:val="00E527AB"/>
    <w:rsid w:val="00E52E00"/>
    <w:rsid w:val="00E52E1C"/>
    <w:rsid w:val="00E535BA"/>
    <w:rsid w:val="00E5376D"/>
    <w:rsid w:val="00E53DC9"/>
    <w:rsid w:val="00E56D1D"/>
    <w:rsid w:val="00E63466"/>
    <w:rsid w:val="00E67D0F"/>
    <w:rsid w:val="00E7031A"/>
    <w:rsid w:val="00E720BE"/>
    <w:rsid w:val="00E72EAE"/>
    <w:rsid w:val="00E74C8D"/>
    <w:rsid w:val="00E826EB"/>
    <w:rsid w:val="00E82E8D"/>
    <w:rsid w:val="00E92676"/>
    <w:rsid w:val="00E95A1C"/>
    <w:rsid w:val="00E967A5"/>
    <w:rsid w:val="00E97707"/>
    <w:rsid w:val="00EA0089"/>
    <w:rsid w:val="00EA07BC"/>
    <w:rsid w:val="00EA20CF"/>
    <w:rsid w:val="00EA374C"/>
    <w:rsid w:val="00EA40C8"/>
    <w:rsid w:val="00EA431B"/>
    <w:rsid w:val="00EA5091"/>
    <w:rsid w:val="00EA6425"/>
    <w:rsid w:val="00EB0AD9"/>
    <w:rsid w:val="00EB1E4E"/>
    <w:rsid w:val="00EB6C82"/>
    <w:rsid w:val="00EB72B5"/>
    <w:rsid w:val="00EC2F67"/>
    <w:rsid w:val="00EC3822"/>
    <w:rsid w:val="00EC55F6"/>
    <w:rsid w:val="00EC6B1A"/>
    <w:rsid w:val="00EC7558"/>
    <w:rsid w:val="00EC7F5B"/>
    <w:rsid w:val="00ED194B"/>
    <w:rsid w:val="00ED2404"/>
    <w:rsid w:val="00ED2D0A"/>
    <w:rsid w:val="00ED38D7"/>
    <w:rsid w:val="00EE1C2D"/>
    <w:rsid w:val="00EE36B8"/>
    <w:rsid w:val="00EE4572"/>
    <w:rsid w:val="00EE4EF2"/>
    <w:rsid w:val="00EE6EE5"/>
    <w:rsid w:val="00EE7149"/>
    <w:rsid w:val="00EF127F"/>
    <w:rsid w:val="00EF2243"/>
    <w:rsid w:val="00F00250"/>
    <w:rsid w:val="00F006F3"/>
    <w:rsid w:val="00F020CA"/>
    <w:rsid w:val="00F029FB"/>
    <w:rsid w:val="00F03B38"/>
    <w:rsid w:val="00F05A04"/>
    <w:rsid w:val="00F12D93"/>
    <w:rsid w:val="00F1762C"/>
    <w:rsid w:val="00F20656"/>
    <w:rsid w:val="00F2519B"/>
    <w:rsid w:val="00F276D5"/>
    <w:rsid w:val="00F30ED4"/>
    <w:rsid w:val="00F35136"/>
    <w:rsid w:val="00F416CF"/>
    <w:rsid w:val="00F443A8"/>
    <w:rsid w:val="00F44419"/>
    <w:rsid w:val="00F50595"/>
    <w:rsid w:val="00F57486"/>
    <w:rsid w:val="00F6071D"/>
    <w:rsid w:val="00F60826"/>
    <w:rsid w:val="00F60CED"/>
    <w:rsid w:val="00F63365"/>
    <w:rsid w:val="00F63928"/>
    <w:rsid w:val="00F64ED3"/>
    <w:rsid w:val="00F7369F"/>
    <w:rsid w:val="00F736D2"/>
    <w:rsid w:val="00F75D22"/>
    <w:rsid w:val="00F772EA"/>
    <w:rsid w:val="00F81491"/>
    <w:rsid w:val="00F8170A"/>
    <w:rsid w:val="00F82608"/>
    <w:rsid w:val="00F833B6"/>
    <w:rsid w:val="00F844D3"/>
    <w:rsid w:val="00F86ADF"/>
    <w:rsid w:val="00F86DCA"/>
    <w:rsid w:val="00F87633"/>
    <w:rsid w:val="00F904D7"/>
    <w:rsid w:val="00F91686"/>
    <w:rsid w:val="00F917CC"/>
    <w:rsid w:val="00F94098"/>
    <w:rsid w:val="00F95252"/>
    <w:rsid w:val="00F963D8"/>
    <w:rsid w:val="00FA1462"/>
    <w:rsid w:val="00FA5B2F"/>
    <w:rsid w:val="00FA6BEB"/>
    <w:rsid w:val="00FA7964"/>
    <w:rsid w:val="00FB0CCD"/>
    <w:rsid w:val="00FB1C08"/>
    <w:rsid w:val="00FB3665"/>
    <w:rsid w:val="00FB41A1"/>
    <w:rsid w:val="00FB7C48"/>
    <w:rsid w:val="00FC07B6"/>
    <w:rsid w:val="00FC1210"/>
    <w:rsid w:val="00FC224B"/>
    <w:rsid w:val="00FC3D89"/>
    <w:rsid w:val="00FC7A3F"/>
    <w:rsid w:val="00FD25E2"/>
    <w:rsid w:val="00FD4F01"/>
    <w:rsid w:val="00FD6216"/>
    <w:rsid w:val="00FE2B49"/>
    <w:rsid w:val="00FE4B8E"/>
    <w:rsid w:val="00FE7DEB"/>
    <w:rsid w:val="00FF03D0"/>
    <w:rsid w:val="00FF2383"/>
    <w:rsid w:val="00FF247C"/>
    <w:rsid w:val="00FF43E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5E7403C"/>
  <w15:docId w15:val="{26857838-51C5-4BF9-9940-43EEC5FDD8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A2211F"/>
    <w:pPr>
      <w:spacing w:line="480" w:lineRule="auto"/>
      <w:jc w:val="both"/>
    </w:pPr>
    <w:rPr>
      <w:rFonts w:asciiTheme="majorBidi" w:hAnsiTheme="majorBidi" w:cstheme="majorBidi"/>
      <w:sz w:val="24"/>
      <w:szCs w:val="24"/>
    </w:rPr>
  </w:style>
  <w:style w:type="paragraph" w:styleId="Heading1">
    <w:name w:val="heading 1"/>
    <w:aliases w:val="سطح 1"/>
    <w:basedOn w:val="ListParagraph"/>
    <w:next w:val="Normal"/>
    <w:link w:val="Heading1Char"/>
    <w:autoRedefine/>
    <w:uiPriority w:val="9"/>
    <w:qFormat/>
    <w:rsid w:val="00BF4639"/>
    <w:pPr>
      <w:numPr>
        <w:numId w:val="29"/>
      </w:numPr>
      <w:spacing w:line="480" w:lineRule="auto"/>
      <w:outlineLvl w:val="0"/>
    </w:pPr>
    <w:rPr>
      <w:b/>
      <w:bCs/>
    </w:rPr>
  </w:style>
  <w:style w:type="paragraph" w:styleId="Heading2">
    <w:name w:val="heading 2"/>
    <w:aliases w:val="سطح 2"/>
    <w:basedOn w:val="Heading1"/>
    <w:next w:val="Normal"/>
    <w:link w:val="Heading2Char"/>
    <w:autoRedefine/>
    <w:uiPriority w:val="9"/>
    <w:unhideWhenUsed/>
    <w:qFormat/>
    <w:rsid w:val="00DC5477"/>
    <w:pPr>
      <w:numPr>
        <w:ilvl w:val="1"/>
      </w:numPr>
      <w:spacing w:before="240" w:after="240"/>
      <w:outlineLvl w:val="1"/>
    </w:pPr>
  </w:style>
  <w:style w:type="paragraph" w:styleId="Heading3">
    <w:name w:val="heading 3"/>
    <w:aliases w:val="سطح 3"/>
    <w:basedOn w:val="Heading2"/>
    <w:next w:val="Normal"/>
    <w:link w:val="Heading3Char"/>
    <w:autoRedefine/>
    <w:uiPriority w:val="9"/>
    <w:unhideWhenUsed/>
    <w:qFormat/>
    <w:rsid w:val="003968D2"/>
    <w:pPr>
      <w:numPr>
        <w:ilvl w:val="2"/>
      </w:numPr>
      <w:outlineLvl w:val="2"/>
    </w:pPr>
  </w:style>
  <w:style w:type="paragraph" w:styleId="Heading4">
    <w:name w:val="heading 4"/>
    <w:basedOn w:val="Normal"/>
    <w:next w:val="Normal"/>
    <w:link w:val="Heading4Char"/>
    <w:uiPriority w:val="9"/>
    <w:unhideWhenUsed/>
    <w:qFormat/>
    <w:rsid w:val="00DE770B"/>
    <w:pPr>
      <w:keepNext/>
      <w:keepLines/>
      <w:numPr>
        <w:ilvl w:val="3"/>
        <w:numId w:val="4"/>
      </w:numPr>
      <w:bidi/>
      <w:spacing w:before="200" w:after="240" w:line="360" w:lineRule="auto"/>
      <w:jc w:val="lowKashida"/>
      <w:outlineLvl w:val="3"/>
    </w:pPr>
    <w:rPr>
      <w:rFonts w:asciiTheme="majorHAnsi" w:eastAsiaTheme="majorEastAsia" w:hAnsiTheme="majorHAnsi"/>
      <w:b/>
      <w:bCs/>
      <w:i/>
      <w:iCs/>
      <w:color w:val="4F81BD" w:themeColor="accent1"/>
      <w:szCs w:val="28"/>
      <w:lang w:bidi="fa-IR"/>
    </w:rPr>
  </w:style>
  <w:style w:type="paragraph" w:styleId="Heading5">
    <w:name w:val="heading 5"/>
    <w:basedOn w:val="Normal"/>
    <w:next w:val="Normal"/>
    <w:link w:val="Heading5Char"/>
    <w:uiPriority w:val="9"/>
    <w:semiHidden/>
    <w:unhideWhenUsed/>
    <w:qFormat/>
    <w:rsid w:val="00DE770B"/>
    <w:pPr>
      <w:keepNext/>
      <w:keepLines/>
      <w:numPr>
        <w:ilvl w:val="4"/>
        <w:numId w:val="4"/>
      </w:numPr>
      <w:bidi/>
      <w:spacing w:before="200" w:after="240" w:line="360" w:lineRule="auto"/>
      <w:jc w:val="lowKashida"/>
      <w:outlineLvl w:val="4"/>
    </w:pPr>
    <w:rPr>
      <w:rFonts w:asciiTheme="majorHAnsi" w:eastAsiaTheme="majorEastAsia" w:hAnsiTheme="majorHAnsi"/>
      <w:color w:val="243F60" w:themeColor="accent1" w:themeShade="7F"/>
      <w:szCs w:val="28"/>
      <w:lang w:bidi="fa-IR"/>
    </w:rPr>
  </w:style>
  <w:style w:type="paragraph" w:styleId="Heading6">
    <w:name w:val="heading 6"/>
    <w:basedOn w:val="Normal"/>
    <w:next w:val="Normal"/>
    <w:link w:val="Heading6Char"/>
    <w:uiPriority w:val="9"/>
    <w:semiHidden/>
    <w:unhideWhenUsed/>
    <w:qFormat/>
    <w:rsid w:val="00DE770B"/>
    <w:pPr>
      <w:keepNext/>
      <w:keepLines/>
      <w:numPr>
        <w:ilvl w:val="5"/>
        <w:numId w:val="4"/>
      </w:numPr>
      <w:bidi/>
      <w:spacing w:before="200" w:after="240" w:line="360" w:lineRule="auto"/>
      <w:jc w:val="lowKashida"/>
      <w:outlineLvl w:val="5"/>
    </w:pPr>
    <w:rPr>
      <w:rFonts w:asciiTheme="majorHAnsi" w:eastAsiaTheme="majorEastAsia" w:hAnsiTheme="majorHAnsi"/>
      <w:i/>
      <w:iCs/>
      <w:color w:val="243F60" w:themeColor="accent1" w:themeShade="7F"/>
      <w:szCs w:val="28"/>
      <w:lang w:bidi="fa-IR"/>
    </w:rPr>
  </w:style>
  <w:style w:type="paragraph" w:styleId="Heading7">
    <w:name w:val="heading 7"/>
    <w:basedOn w:val="Normal"/>
    <w:next w:val="Normal"/>
    <w:link w:val="Heading7Char"/>
    <w:uiPriority w:val="9"/>
    <w:semiHidden/>
    <w:unhideWhenUsed/>
    <w:qFormat/>
    <w:rsid w:val="00DE770B"/>
    <w:pPr>
      <w:keepNext/>
      <w:keepLines/>
      <w:numPr>
        <w:ilvl w:val="6"/>
        <w:numId w:val="4"/>
      </w:numPr>
      <w:bidi/>
      <w:spacing w:before="200" w:after="240" w:line="360" w:lineRule="auto"/>
      <w:jc w:val="lowKashida"/>
      <w:outlineLvl w:val="6"/>
    </w:pPr>
    <w:rPr>
      <w:rFonts w:asciiTheme="majorHAnsi" w:eastAsiaTheme="majorEastAsia" w:hAnsiTheme="majorHAnsi"/>
      <w:i/>
      <w:iCs/>
      <w:color w:val="404040" w:themeColor="text1" w:themeTint="BF"/>
      <w:szCs w:val="28"/>
      <w:lang w:bidi="fa-IR"/>
    </w:rPr>
  </w:style>
  <w:style w:type="paragraph" w:styleId="Heading8">
    <w:name w:val="heading 8"/>
    <w:basedOn w:val="Normal"/>
    <w:next w:val="Normal"/>
    <w:link w:val="Heading8Char"/>
    <w:uiPriority w:val="9"/>
    <w:semiHidden/>
    <w:unhideWhenUsed/>
    <w:qFormat/>
    <w:rsid w:val="00DE770B"/>
    <w:pPr>
      <w:keepNext/>
      <w:keepLines/>
      <w:numPr>
        <w:ilvl w:val="7"/>
        <w:numId w:val="4"/>
      </w:numPr>
      <w:bidi/>
      <w:spacing w:before="200" w:after="240" w:line="360" w:lineRule="auto"/>
      <w:jc w:val="lowKashida"/>
      <w:outlineLvl w:val="7"/>
    </w:pPr>
    <w:rPr>
      <w:rFonts w:asciiTheme="majorHAnsi" w:eastAsiaTheme="majorEastAsia" w:hAnsiTheme="majorHAnsi"/>
      <w:color w:val="404040" w:themeColor="text1" w:themeTint="BF"/>
      <w:sz w:val="20"/>
      <w:szCs w:val="20"/>
      <w:lang w:bidi="fa-IR"/>
    </w:rPr>
  </w:style>
  <w:style w:type="paragraph" w:styleId="Heading9">
    <w:name w:val="heading 9"/>
    <w:basedOn w:val="Normal"/>
    <w:next w:val="Normal"/>
    <w:link w:val="Heading9Char"/>
    <w:uiPriority w:val="9"/>
    <w:semiHidden/>
    <w:unhideWhenUsed/>
    <w:qFormat/>
    <w:rsid w:val="00DE770B"/>
    <w:pPr>
      <w:keepNext/>
      <w:keepLines/>
      <w:numPr>
        <w:ilvl w:val="8"/>
        <w:numId w:val="4"/>
      </w:numPr>
      <w:bidi/>
      <w:spacing w:before="200" w:after="240" w:line="360" w:lineRule="auto"/>
      <w:jc w:val="lowKashida"/>
      <w:outlineLvl w:val="8"/>
    </w:pPr>
    <w:rPr>
      <w:rFonts w:asciiTheme="majorHAnsi" w:eastAsiaTheme="majorEastAsia" w:hAnsiTheme="majorHAns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سطح 1 Char"/>
    <w:basedOn w:val="DefaultParagraphFont"/>
    <w:link w:val="Heading1"/>
    <w:uiPriority w:val="9"/>
    <w:rsid w:val="00BF4639"/>
    <w:rPr>
      <w:rFonts w:asciiTheme="majorBidi" w:eastAsia="Times New Roman" w:hAnsiTheme="majorBidi" w:cstheme="majorBidi"/>
      <w:b/>
      <w:bCs/>
      <w:noProof/>
      <w:color w:val="000000" w:themeColor="text1"/>
      <w:lang w:bidi="fa-IR"/>
    </w:rPr>
  </w:style>
  <w:style w:type="character" w:customStyle="1" w:styleId="Heading2Char">
    <w:name w:val="Heading 2 Char"/>
    <w:aliases w:val="سطح 2 Char"/>
    <w:basedOn w:val="DefaultParagraphFont"/>
    <w:link w:val="Heading2"/>
    <w:uiPriority w:val="9"/>
    <w:rsid w:val="00DC5477"/>
    <w:rPr>
      <w:rFonts w:asciiTheme="majorBidi" w:eastAsia="Times New Roman" w:hAnsiTheme="majorBidi" w:cstheme="majorBidi"/>
      <w:b/>
      <w:bCs/>
      <w:noProof/>
      <w:color w:val="000000" w:themeColor="text1"/>
      <w:lang w:bidi="fa-IR"/>
    </w:rPr>
  </w:style>
  <w:style w:type="character" w:customStyle="1" w:styleId="Heading3Char">
    <w:name w:val="Heading 3 Char"/>
    <w:aliases w:val="سطح 3 Char"/>
    <w:basedOn w:val="DefaultParagraphFont"/>
    <w:link w:val="Heading3"/>
    <w:uiPriority w:val="9"/>
    <w:rsid w:val="003968D2"/>
    <w:rPr>
      <w:rFonts w:asciiTheme="majorBidi" w:eastAsia="Times New Roman" w:hAnsiTheme="majorBidi" w:cstheme="majorBidi"/>
      <w:b/>
      <w:bCs/>
      <w:noProof/>
      <w:color w:val="000000" w:themeColor="text1"/>
      <w:lang w:bidi="fa-IR"/>
    </w:rPr>
  </w:style>
  <w:style w:type="character" w:customStyle="1" w:styleId="Heading4Char">
    <w:name w:val="Heading 4 Char"/>
    <w:basedOn w:val="DefaultParagraphFont"/>
    <w:link w:val="Heading4"/>
    <w:uiPriority w:val="9"/>
    <w:rsid w:val="00DE770B"/>
    <w:rPr>
      <w:rFonts w:asciiTheme="majorHAnsi" w:eastAsiaTheme="majorEastAsia" w:hAnsiTheme="majorHAnsi" w:cstheme="majorBidi"/>
      <w:b/>
      <w:bCs/>
      <w:i/>
      <w:iCs/>
      <w:color w:val="4F81BD" w:themeColor="accent1"/>
      <w:sz w:val="24"/>
      <w:szCs w:val="28"/>
      <w:lang w:bidi="fa-IR"/>
    </w:rPr>
  </w:style>
  <w:style w:type="character" w:customStyle="1" w:styleId="Heading5Char">
    <w:name w:val="Heading 5 Char"/>
    <w:basedOn w:val="DefaultParagraphFont"/>
    <w:link w:val="Heading5"/>
    <w:uiPriority w:val="9"/>
    <w:semiHidden/>
    <w:rsid w:val="00DE770B"/>
    <w:rPr>
      <w:rFonts w:asciiTheme="majorHAnsi" w:eastAsiaTheme="majorEastAsia" w:hAnsiTheme="majorHAnsi" w:cstheme="majorBidi"/>
      <w:color w:val="243F60" w:themeColor="accent1" w:themeShade="7F"/>
      <w:sz w:val="24"/>
      <w:szCs w:val="28"/>
      <w:lang w:bidi="fa-IR"/>
    </w:rPr>
  </w:style>
  <w:style w:type="character" w:customStyle="1" w:styleId="Heading6Char">
    <w:name w:val="Heading 6 Char"/>
    <w:basedOn w:val="DefaultParagraphFont"/>
    <w:link w:val="Heading6"/>
    <w:uiPriority w:val="9"/>
    <w:semiHidden/>
    <w:rsid w:val="00DE770B"/>
    <w:rPr>
      <w:rFonts w:asciiTheme="majorHAnsi" w:eastAsiaTheme="majorEastAsia" w:hAnsiTheme="majorHAnsi" w:cstheme="majorBidi"/>
      <w:i/>
      <w:iCs/>
      <w:color w:val="243F60" w:themeColor="accent1" w:themeShade="7F"/>
      <w:sz w:val="24"/>
      <w:szCs w:val="28"/>
      <w:lang w:bidi="fa-IR"/>
    </w:rPr>
  </w:style>
  <w:style w:type="character" w:customStyle="1" w:styleId="Heading7Char">
    <w:name w:val="Heading 7 Char"/>
    <w:basedOn w:val="DefaultParagraphFont"/>
    <w:link w:val="Heading7"/>
    <w:uiPriority w:val="9"/>
    <w:semiHidden/>
    <w:rsid w:val="00DE770B"/>
    <w:rPr>
      <w:rFonts w:asciiTheme="majorHAnsi" w:eastAsiaTheme="majorEastAsia" w:hAnsiTheme="majorHAnsi" w:cstheme="majorBidi"/>
      <w:i/>
      <w:iCs/>
      <w:color w:val="404040" w:themeColor="text1" w:themeTint="BF"/>
      <w:sz w:val="24"/>
      <w:szCs w:val="28"/>
      <w:lang w:bidi="fa-IR"/>
    </w:rPr>
  </w:style>
  <w:style w:type="character" w:customStyle="1" w:styleId="Heading8Char">
    <w:name w:val="Heading 8 Char"/>
    <w:basedOn w:val="DefaultParagraphFont"/>
    <w:link w:val="Heading8"/>
    <w:uiPriority w:val="9"/>
    <w:semiHidden/>
    <w:rsid w:val="00DE770B"/>
    <w:rPr>
      <w:rFonts w:asciiTheme="majorHAnsi" w:eastAsiaTheme="majorEastAsia" w:hAnsiTheme="majorHAnsi" w:cstheme="majorBidi"/>
      <w:color w:val="404040" w:themeColor="text1" w:themeTint="BF"/>
      <w:sz w:val="20"/>
      <w:szCs w:val="20"/>
      <w:lang w:bidi="fa-IR"/>
    </w:rPr>
  </w:style>
  <w:style w:type="character" w:customStyle="1" w:styleId="Heading9Char">
    <w:name w:val="Heading 9 Char"/>
    <w:basedOn w:val="DefaultParagraphFont"/>
    <w:link w:val="Heading9"/>
    <w:uiPriority w:val="9"/>
    <w:semiHidden/>
    <w:rsid w:val="00DE770B"/>
    <w:rPr>
      <w:rFonts w:asciiTheme="majorHAnsi" w:eastAsiaTheme="majorEastAsia" w:hAnsiTheme="majorHAnsi" w:cstheme="majorBidi"/>
      <w:i/>
      <w:iCs/>
      <w:color w:val="404040" w:themeColor="text1" w:themeTint="BF"/>
      <w:sz w:val="20"/>
      <w:szCs w:val="20"/>
      <w:lang w:bidi="fa-IR"/>
    </w:rPr>
  </w:style>
  <w:style w:type="numbering" w:customStyle="1" w:styleId="NoList1">
    <w:name w:val="No List1"/>
    <w:next w:val="NoList"/>
    <w:uiPriority w:val="99"/>
    <w:semiHidden/>
    <w:unhideWhenUsed/>
    <w:rsid w:val="00DE770B"/>
  </w:style>
  <w:style w:type="paragraph" w:styleId="Subtitle">
    <w:name w:val="Subtitle"/>
    <w:basedOn w:val="Normal"/>
    <w:link w:val="SubtitleChar"/>
    <w:qFormat/>
    <w:rsid w:val="00DE770B"/>
    <w:pPr>
      <w:bidi/>
      <w:spacing w:after="240" w:line="360" w:lineRule="auto"/>
      <w:ind w:firstLine="576"/>
      <w:jc w:val="center"/>
    </w:pPr>
    <w:rPr>
      <w:rFonts w:eastAsia="Times New Roman" w:cs="B Zar"/>
      <w:sz w:val="28"/>
      <w:szCs w:val="28"/>
      <w:lang w:bidi="fa-IR"/>
    </w:rPr>
  </w:style>
  <w:style w:type="character" w:customStyle="1" w:styleId="SubtitleChar">
    <w:name w:val="Subtitle Char"/>
    <w:basedOn w:val="DefaultParagraphFont"/>
    <w:link w:val="Subtitle"/>
    <w:rsid w:val="00DE770B"/>
    <w:rPr>
      <w:rFonts w:asciiTheme="majorBidi" w:eastAsia="Times New Roman" w:hAnsiTheme="majorBidi" w:cs="B Zar"/>
      <w:sz w:val="28"/>
      <w:szCs w:val="28"/>
      <w:lang w:bidi="fa-IR"/>
    </w:rPr>
  </w:style>
  <w:style w:type="paragraph" w:styleId="NormalWeb">
    <w:name w:val="Normal (Web)"/>
    <w:basedOn w:val="Normal"/>
    <w:rsid w:val="00DE770B"/>
    <w:pPr>
      <w:bidi/>
      <w:spacing w:before="100" w:beforeAutospacing="1" w:after="100" w:afterAutospacing="1" w:line="360" w:lineRule="auto"/>
      <w:ind w:firstLine="576"/>
      <w:jc w:val="lowKashida"/>
    </w:pPr>
    <w:rPr>
      <w:rFonts w:eastAsia="Times New Roman" w:cs="B Lotus"/>
      <w:szCs w:val="28"/>
      <w:lang w:bidi="fa-IR"/>
    </w:rPr>
  </w:style>
  <w:style w:type="paragraph" w:styleId="Header">
    <w:name w:val="header"/>
    <w:basedOn w:val="Normal"/>
    <w:link w:val="HeaderChar"/>
    <w:uiPriority w:val="99"/>
    <w:unhideWhenUsed/>
    <w:rsid w:val="00DE770B"/>
    <w:pPr>
      <w:tabs>
        <w:tab w:val="center" w:pos="4680"/>
        <w:tab w:val="right" w:pos="9360"/>
      </w:tabs>
      <w:bidi/>
      <w:spacing w:after="240" w:line="360" w:lineRule="auto"/>
      <w:ind w:firstLine="576"/>
      <w:jc w:val="lowKashida"/>
    </w:pPr>
    <w:rPr>
      <w:rFonts w:eastAsia="Times New Roman" w:cs="B Lotus"/>
      <w:szCs w:val="28"/>
      <w:lang w:bidi="fa-IR"/>
    </w:rPr>
  </w:style>
  <w:style w:type="character" w:customStyle="1" w:styleId="HeaderChar">
    <w:name w:val="Header Char"/>
    <w:basedOn w:val="DefaultParagraphFont"/>
    <w:link w:val="Header"/>
    <w:uiPriority w:val="99"/>
    <w:rsid w:val="00DE770B"/>
    <w:rPr>
      <w:rFonts w:asciiTheme="majorBidi" w:eastAsia="Times New Roman" w:hAnsiTheme="majorBidi" w:cs="B Lotus"/>
      <w:sz w:val="24"/>
      <w:szCs w:val="28"/>
      <w:lang w:bidi="fa-IR"/>
    </w:rPr>
  </w:style>
  <w:style w:type="paragraph" w:styleId="Footer">
    <w:name w:val="footer"/>
    <w:basedOn w:val="Normal"/>
    <w:link w:val="FooterChar"/>
    <w:uiPriority w:val="99"/>
    <w:unhideWhenUsed/>
    <w:rsid w:val="00DE770B"/>
    <w:pPr>
      <w:tabs>
        <w:tab w:val="center" w:pos="4680"/>
        <w:tab w:val="right" w:pos="9360"/>
      </w:tabs>
      <w:bidi/>
      <w:spacing w:after="240" w:line="360" w:lineRule="auto"/>
      <w:ind w:firstLine="576"/>
      <w:jc w:val="lowKashida"/>
    </w:pPr>
    <w:rPr>
      <w:rFonts w:eastAsia="Times New Roman" w:cs="B Lotus"/>
      <w:szCs w:val="28"/>
      <w:lang w:bidi="fa-IR"/>
    </w:rPr>
  </w:style>
  <w:style w:type="character" w:customStyle="1" w:styleId="FooterChar">
    <w:name w:val="Footer Char"/>
    <w:basedOn w:val="DefaultParagraphFont"/>
    <w:link w:val="Footer"/>
    <w:uiPriority w:val="99"/>
    <w:rsid w:val="00DE770B"/>
    <w:rPr>
      <w:rFonts w:asciiTheme="majorBidi" w:eastAsia="Times New Roman" w:hAnsiTheme="majorBidi" w:cs="B Lotus"/>
      <w:sz w:val="24"/>
      <w:szCs w:val="28"/>
      <w:lang w:bidi="fa-IR"/>
    </w:rPr>
  </w:style>
  <w:style w:type="paragraph" w:styleId="FootnoteText">
    <w:name w:val="footnote text"/>
    <w:basedOn w:val="Normal"/>
    <w:link w:val="FootnoteTextChar"/>
    <w:uiPriority w:val="99"/>
    <w:unhideWhenUsed/>
    <w:rsid w:val="00DE770B"/>
    <w:pPr>
      <w:bidi/>
      <w:spacing w:after="240" w:line="360" w:lineRule="auto"/>
      <w:ind w:firstLine="576"/>
      <w:jc w:val="lowKashida"/>
    </w:pPr>
    <w:rPr>
      <w:rFonts w:eastAsia="Times New Roman" w:cs="B Lotus"/>
      <w:sz w:val="20"/>
      <w:szCs w:val="20"/>
      <w:lang w:bidi="fa-IR"/>
    </w:rPr>
  </w:style>
  <w:style w:type="character" w:customStyle="1" w:styleId="FootnoteTextChar">
    <w:name w:val="Footnote Text Char"/>
    <w:basedOn w:val="DefaultParagraphFont"/>
    <w:link w:val="FootnoteText"/>
    <w:uiPriority w:val="99"/>
    <w:rsid w:val="00DE770B"/>
    <w:rPr>
      <w:rFonts w:asciiTheme="majorBidi" w:eastAsia="Times New Roman" w:hAnsiTheme="majorBidi" w:cs="B Lotus"/>
      <w:sz w:val="20"/>
      <w:szCs w:val="20"/>
      <w:lang w:bidi="fa-IR"/>
    </w:rPr>
  </w:style>
  <w:style w:type="character" w:styleId="FootnoteReference">
    <w:name w:val="footnote reference"/>
    <w:basedOn w:val="DefaultParagraphFont"/>
    <w:uiPriority w:val="99"/>
    <w:semiHidden/>
    <w:unhideWhenUsed/>
    <w:rsid w:val="00DE770B"/>
    <w:rPr>
      <w:vertAlign w:val="superscript"/>
    </w:rPr>
  </w:style>
  <w:style w:type="paragraph" w:styleId="ListParagraph">
    <w:name w:val="List Paragraph"/>
    <w:basedOn w:val="EndNoteBibliography"/>
    <w:uiPriority w:val="34"/>
    <w:qFormat/>
    <w:rsid w:val="00B75895"/>
    <w:pPr>
      <w:bidi w:val="0"/>
      <w:spacing w:after="0"/>
      <w:ind w:firstLine="0"/>
    </w:pPr>
    <w:rPr>
      <w:rFonts w:asciiTheme="majorBidi" w:hAnsiTheme="majorBidi" w:cstheme="majorBidi"/>
      <w:szCs w:val="22"/>
    </w:rPr>
  </w:style>
  <w:style w:type="table" w:styleId="TableGrid">
    <w:name w:val="Table Grid"/>
    <w:basedOn w:val="TableNormal"/>
    <w:uiPriority w:val="59"/>
    <w:rsid w:val="00DE77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معادلات متن"/>
    <w:basedOn w:val="Normal"/>
    <w:next w:val="Normal"/>
    <w:link w:val="CaptionChar"/>
    <w:uiPriority w:val="35"/>
    <w:unhideWhenUsed/>
    <w:qFormat/>
    <w:rsid w:val="001047B4"/>
    <w:pPr>
      <w:keepNext/>
      <w:spacing w:line="240" w:lineRule="auto"/>
      <w:ind w:firstLine="576"/>
      <w:jc w:val="center"/>
    </w:pPr>
    <w:rPr>
      <w:rFonts w:eastAsia="Times New Roman" w:cs="B Lotus"/>
      <w:color w:val="000000" w:themeColor="text1"/>
      <w:sz w:val="22"/>
      <w:szCs w:val="22"/>
      <w:lang w:bidi="fa-IR"/>
    </w:rPr>
  </w:style>
  <w:style w:type="paragraph" w:styleId="BalloonText">
    <w:name w:val="Balloon Text"/>
    <w:basedOn w:val="Normal"/>
    <w:link w:val="BalloonTextChar"/>
    <w:uiPriority w:val="99"/>
    <w:semiHidden/>
    <w:unhideWhenUsed/>
    <w:rsid w:val="00DE770B"/>
    <w:pPr>
      <w:bidi/>
      <w:spacing w:after="0" w:line="240" w:lineRule="auto"/>
      <w:ind w:firstLine="576"/>
      <w:jc w:val="lowKashida"/>
    </w:pPr>
    <w:rPr>
      <w:rFonts w:ascii="Tahoma" w:eastAsia="Times New Roman" w:hAnsi="Tahoma" w:cs="Tahoma"/>
      <w:sz w:val="16"/>
      <w:szCs w:val="16"/>
      <w:lang w:bidi="fa-IR"/>
    </w:rPr>
  </w:style>
  <w:style w:type="character" w:customStyle="1" w:styleId="BalloonTextChar">
    <w:name w:val="Balloon Text Char"/>
    <w:basedOn w:val="DefaultParagraphFont"/>
    <w:link w:val="BalloonText"/>
    <w:uiPriority w:val="99"/>
    <w:semiHidden/>
    <w:rsid w:val="00DE770B"/>
    <w:rPr>
      <w:rFonts w:ascii="Tahoma" w:eastAsia="Times New Roman" w:hAnsi="Tahoma" w:cs="Tahoma"/>
      <w:sz w:val="16"/>
      <w:szCs w:val="16"/>
      <w:lang w:bidi="fa-IR"/>
    </w:rPr>
  </w:style>
  <w:style w:type="paragraph" w:styleId="TableofFigures">
    <w:name w:val="table of figures"/>
    <w:basedOn w:val="Normal"/>
    <w:next w:val="Normal"/>
    <w:uiPriority w:val="99"/>
    <w:unhideWhenUsed/>
    <w:rsid w:val="00DE770B"/>
    <w:pPr>
      <w:bidi/>
      <w:spacing w:after="0" w:line="360" w:lineRule="auto"/>
      <w:ind w:firstLine="576"/>
      <w:jc w:val="lowKashida"/>
    </w:pPr>
    <w:rPr>
      <w:rFonts w:eastAsia="Times New Roman" w:cs="B Lotus"/>
      <w:szCs w:val="28"/>
      <w:lang w:bidi="fa-IR"/>
    </w:rPr>
  </w:style>
  <w:style w:type="character" w:styleId="Hyperlink">
    <w:name w:val="Hyperlink"/>
    <w:basedOn w:val="DefaultParagraphFont"/>
    <w:uiPriority w:val="99"/>
    <w:unhideWhenUsed/>
    <w:rsid w:val="00DE770B"/>
    <w:rPr>
      <w:color w:val="0000FF" w:themeColor="hyperlink"/>
      <w:u w:val="single"/>
    </w:rPr>
  </w:style>
  <w:style w:type="paragraph" w:styleId="TOCHeading">
    <w:name w:val="TOC Heading"/>
    <w:basedOn w:val="Heading1"/>
    <w:next w:val="Normal"/>
    <w:uiPriority w:val="39"/>
    <w:unhideWhenUsed/>
    <w:qFormat/>
    <w:rsid w:val="00DE770B"/>
    <w:pPr>
      <w:numPr>
        <w:numId w:val="0"/>
      </w:numPr>
      <w:spacing w:line="276" w:lineRule="auto"/>
      <w:outlineLvl w:val="9"/>
    </w:pPr>
    <w:rPr>
      <w:rFonts w:asciiTheme="majorHAnsi" w:hAnsiTheme="majorHAnsi"/>
      <w:color w:val="365F91" w:themeColor="accent1" w:themeShade="BF"/>
      <w:sz w:val="28"/>
      <w:lang w:eastAsia="ja-JP"/>
    </w:rPr>
  </w:style>
  <w:style w:type="paragraph" w:styleId="TOC1">
    <w:name w:val="toc 1"/>
    <w:basedOn w:val="Normal"/>
    <w:next w:val="NoSpacing"/>
    <w:autoRedefine/>
    <w:uiPriority w:val="39"/>
    <w:unhideWhenUsed/>
    <w:qFormat/>
    <w:rsid w:val="000A7E27"/>
    <w:pPr>
      <w:spacing w:after="0"/>
      <w:jc w:val="left"/>
    </w:pPr>
  </w:style>
  <w:style w:type="paragraph" w:styleId="TOC2">
    <w:name w:val="toc 2"/>
    <w:basedOn w:val="Normal"/>
    <w:next w:val="Normal"/>
    <w:autoRedefine/>
    <w:uiPriority w:val="39"/>
    <w:unhideWhenUsed/>
    <w:qFormat/>
    <w:rsid w:val="00DE770B"/>
    <w:pPr>
      <w:tabs>
        <w:tab w:val="left" w:pos="1100"/>
        <w:tab w:val="right" w:leader="dot" w:pos="8494"/>
      </w:tabs>
      <w:bidi/>
      <w:spacing w:after="100" w:line="360" w:lineRule="auto"/>
      <w:ind w:left="216" w:firstLine="576"/>
    </w:pPr>
    <w:rPr>
      <w:rFonts w:eastAsia="Times New Roman" w:cs="B Lotus"/>
      <w:szCs w:val="28"/>
      <w:lang w:bidi="fa-IR"/>
    </w:rPr>
  </w:style>
  <w:style w:type="character" w:styleId="PlaceholderText">
    <w:name w:val="Placeholder Text"/>
    <w:basedOn w:val="DefaultParagraphFont"/>
    <w:uiPriority w:val="99"/>
    <w:semiHidden/>
    <w:rsid w:val="00DE770B"/>
    <w:rPr>
      <w:color w:val="808080"/>
    </w:rPr>
  </w:style>
  <w:style w:type="paragraph" w:styleId="Title">
    <w:name w:val="Title"/>
    <w:basedOn w:val="Normal"/>
    <w:next w:val="Normal"/>
    <w:link w:val="TitleChar"/>
    <w:uiPriority w:val="10"/>
    <w:qFormat/>
    <w:rsid w:val="007F10D1"/>
    <w:rPr>
      <w:b/>
      <w:bCs/>
      <w:sz w:val="28"/>
      <w:szCs w:val="28"/>
    </w:rPr>
  </w:style>
  <w:style w:type="character" w:customStyle="1" w:styleId="TitleChar">
    <w:name w:val="Title Char"/>
    <w:basedOn w:val="DefaultParagraphFont"/>
    <w:link w:val="Title"/>
    <w:uiPriority w:val="10"/>
    <w:rsid w:val="007F10D1"/>
    <w:rPr>
      <w:rFonts w:asciiTheme="majorBidi" w:hAnsiTheme="majorBidi" w:cstheme="majorBidi"/>
      <w:b/>
      <w:bCs/>
      <w:sz w:val="28"/>
      <w:szCs w:val="28"/>
    </w:rPr>
  </w:style>
  <w:style w:type="paragraph" w:styleId="TOC3">
    <w:name w:val="toc 3"/>
    <w:basedOn w:val="Normal"/>
    <w:next w:val="Normal"/>
    <w:autoRedefine/>
    <w:uiPriority w:val="39"/>
    <w:semiHidden/>
    <w:unhideWhenUsed/>
    <w:qFormat/>
    <w:rsid w:val="00DE770B"/>
    <w:pPr>
      <w:spacing w:after="100"/>
      <w:ind w:left="440"/>
    </w:pPr>
    <w:rPr>
      <w:rFonts w:eastAsiaTheme="minorEastAsia"/>
      <w:lang w:eastAsia="ja-JP"/>
    </w:rPr>
  </w:style>
  <w:style w:type="paragraph" w:styleId="NoSpacing">
    <w:name w:val="No Spacing"/>
    <w:uiPriority w:val="1"/>
    <w:qFormat/>
    <w:rsid w:val="00DE770B"/>
    <w:pPr>
      <w:bidi/>
      <w:spacing w:after="0" w:line="240" w:lineRule="auto"/>
      <w:ind w:firstLine="576"/>
      <w:jc w:val="lowKashida"/>
    </w:pPr>
    <w:rPr>
      <w:rFonts w:asciiTheme="majorBidi" w:eastAsia="Times New Roman" w:hAnsiTheme="majorBidi" w:cs="B Nazanin"/>
      <w:sz w:val="24"/>
      <w:szCs w:val="28"/>
      <w:lang w:bidi="fa-IR"/>
    </w:rPr>
  </w:style>
  <w:style w:type="paragraph" w:customStyle="1" w:styleId="EndNoteBibliographyTitle">
    <w:name w:val="EndNote Bibliography Title"/>
    <w:basedOn w:val="Normal"/>
    <w:link w:val="EndNoteBibliographyTitleChar"/>
    <w:rsid w:val="00DE770B"/>
    <w:pPr>
      <w:bidi/>
      <w:spacing w:after="0" w:line="360" w:lineRule="auto"/>
      <w:ind w:firstLine="576"/>
      <w:jc w:val="center"/>
    </w:pPr>
    <w:rPr>
      <w:rFonts w:ascii="Calibri" w:eastAsia="Times New Roman" w:hAnsi="Calibri" w:cs="Calibri"/>
      <w:noProof/>
      <w:color w:val="000000" w:themeColor="text1"/>
      <w:sz w:val="22"/>
      <w:szCs w:val="28"/>
      <w:lang w:bidi="fa-IR"/>
    </w:rPr>
  </w:style>
  <w:style w:type="character" w:customStyle="1" w:styleId="CaptionChar">
    <w:name w:val="Caption Char"/>
    <w:aliases w:val="معادلات متن Char"/>
    <w:basedOn w:val="DefaultParagraphFont"/>
    <w:link w:val="Caption"/>
    <w:uiPriority w:val="35"/>
    <w:rsid w:val="001047B4"/>
    <w:rPr>
      <w:rFonts w:asciiTheme="majorBidi" w:eastAsia="Times New Roman" w:hAnsiTheme="majorBidi" w:cs="B Lotus"/>
      <w:color w:val="000000" w:themeColor="text1"/>
      <w:lang w:bidi="fa-IR"/>
    </w:rPr>
  </w:style>
  <w:style w:type="character" w:customStyle="1" w:styleId="EndNoteBibliographyTitleChar">
    <w:name w:val="EndNote Bibliography Title Char"/>
    <w:basedOn w:val="CaptionChar"/>
    <w:link w:val="EndNoteBibliographyTitle"/>
    <w:rsid w:val="00DE770B"/>
    <w:rPr>
      <w:rFonts w:ascii="Calibri" w:eastAsia="Times New Roman" w:hAnsi="Calibri" w:cs="Calibri"/>
      <w:noProof/>
      <w:color w:val="000000" w:themeColor="text1"/>
      <w:szCs w:val="28"/>
      <w:lang w:bidi="fa-IR"/>
    </w:rPr>
  </w:style>
  <w:style w:type="paragraph" w:customStyle="1" w:styleId="EndNoteBibliography">
    <w:name w:val="EndNote Bibliography"/>
    <w:basedOn w:val="Normal"/>
    <w:link w:val="EndNoteBibliographyChar"/>
    <w:rsid w:val="00DE770B"/>
    <w:pPr>
      <w:bidi/>
      <w:spacing w:after="240" w:line="240" w:lineRule="auto"/>
      <w:ind w:firstLine="576"/>
      <w:jc w:val="lowKashida"/>
    </w:pPr>
    <w:rPr>
      <w:rFonts w:ascii="Calibri" w:eastAsia="Times New Roman" w:hAnsi="Calibri" w:cs="Calibri"/>
      <w:noProof/>
      <w:color w:val="000000" w:themeColor="text1"/>
      <w:sz w:val="22"/>
      <w:szCs w:val="28"/>
      <w:lang w:bidi="fa-IR"/>
    </w:rPr>
  </w:style>
  <w:style w:type="character" w:customStyle="1" w:styleId="EndNoteBibliographyChar">
    <w:name w:val="EndNote Bibliography Char"/>
    <w:basedOn w:val="CaptionChar"/>
    <w:link w:val="EndNoteBibliography"/>
    <w:rsid w:val="00DE770B"/>
    <w:rPr>
      <w:rFonts w:ascii="Calibri" w:eastAsia="Times New Roman" w:hAnsi="Calibri" w:cs="Calibri"/>
      <w:noProof/>
      <w:color w:val="000000" w:themeColor="text1"/>
      <w:szCs w:val="28"/>
      <w:lang w:bidi="fa-IR"/>
    </w:rPr>
  </w:style>
  <w:style w:type="paragraph" w:customStyle="1" w:styleId="footnotes">
    <w:name w:val="footnotes"/>
    <w:basedOn w:val="Normal"/>
    <w:link w:val="footnotesChar"/>
    <w:qFormat/>
    <w:rsid w:val="00040C6C"/>
    <w:pPr>
      <w:jc w:val="center"/>
    </w:pPr>
  </w:style>
  <w:style w:type="character" w:customStyle="1" w:styleId="footnotesChar">
    <w:name w:val="footnotes Char"/>
    <w:basedOn w:val="DefaultParagraphFont"/>
    <w:link w:val="footnotes"/>
    <w:rsid w:val="00040C6C"/>
    <w:rPr>
      <w:rFonts w:asciiTheme="majorBidi" w:hAnsiTheme="majorBidi" w:cstheme="majorBidi"/>
      <w:sz w:val="24"/>
      <w:szCs w:val="24"/>
    </w:rPr>
  </w:style>
  <w:style w:type="paragraph" w:styleId="IntenseQuote">
    <w:name w:val="Intense Quote"/>
    <w:basedOn w:val="Normal"/>
    <w:next w:val="Normal"/>
    <w:link w:val="IntenseQuoteChar"/>
    <w:uiPriority w:val="30"/>
    <w:qFormat/>
    <w:rsid w:val="003D44A8"/>
    <w:rPr>
      <w:b/>
      <w:bCs/>
    </w:rPr>
  </w:style>
  <w:style w:type="character" w:customStyle="1" w:styleId="IntenseQuoteChar">
    <w:name w:val="Intense Quote Char"/>
    <w:basedOn w:val="DefaultParagraphFont"/>
    <w:link w:val="IntenseQuote"/>
    <w:uiPriority w:val="30"/>
    <w:rsid w:val="003D44A8"/>
    <w:rPr>
      <w:rFonts w:asciiTheme="majorBidi" w:hAnsiTheme="majorBidi" w:cstheme="majorBidi"/>
      <w:b/>
      <w:bCs/>
      <w:sz w:val="24"/>
      <w:szCs w:val="24"/>
    </w:rPr>
  </w:style>
  <w:style w:type="paragraph" w:customStyle="1" w:styleId="AuthorNameAffiliations">
    <w:name w:val="Author Name &amp; Affiliations"/>
    <w:basedOn w:val="Normal"/>
    <w:link w:val="AuthorNameAffiliationsChar"/>
    <w:qFormat/>
    <w:rsid w:val="008E394D"/>
    <w:pPr>
      <w:spacing w:after="240"/>
    </w:pPr>
    <w:rPr>
      <w:rFonts w:eastAsia="MS Mincho"/>
      <w:iCs/>
      <w:lang w:eastAsia="ja-JP"/>
    </w:rPr>
  </w:style>
  <w:style w:type="character" w:customStyle="1" w:styleId="AuthorNameAffiliationsChar">
    <w:name w:val="Author Name &amp; Affiliations Char"/>
    <w:link w:val="AuthorNameAffiliations"/>
    <w:rsid w:val="008E394D"/>
    <w:rPr>
      <w:rFonts w:asciiTheme="majorBidi" w:eastAsia="MS Mincho" w:hAnsiTheme="majorBidi" w:cstheme="majorBidi"/>
      <w:iCs/>
      <w:sz w:val="24"/>
      <w:szCs w:val="24"/>
      <w:lang w:eastAsia="ja-JP"/>
    </w:rPr>
  </w:style>
  <w:style w:type="paragraph" w:customStyle="1" w:styleId="MainText">
    <w:name w:val="Main Text"/>
    <w:basedOn w:val="Normal"/>
    <w:link w:val="MainTextChar"/>
    <w:rsid w:val="001047B4"/>
    <w:pPr>
      <w:spacing w:after="240"/>
    </w:pPr>
    <w:rPr>
      <w:rFonts w:ascii="Times New Roman" w:eastAsia="MS Mincho" w:hAnsi="Times New Roman" w:cs="Times New Roman"/>
      <w:szCs w:val="20"/>
      <w:lang w:eastAsia="ja-JP"/>
    </w:rPr>
  </w:style>
  <w:style w:type="character" w:customStyle="1" w:styleId="MainTextChar">
    <w:name w:val="Main Text Char"/>
    <w:link w:val="MainText"/>
    <w:locked/>
    <w:rsid w:val="001047B4"/>
    <w:rPr>
      <w:rFonts w:ascii="Times New Roman" w:eastAsia="MS Mincho" w:hAnsi="Times New Roman" w:cs="Times New Roman"/>
      <w:sz w:val="24"/>
      <w:szCs w:val="20"/>
      <w:lang w:eastAsia="ja-JP"/>
    </w:rPr>
  </w:style>
  <w:style w:type="character" w:styleId="CommentReference">
    <w:name w:val="annotation reference"/>
    <w:basedOn w:val="DefaultParagraphFont"/>
    <w:uiPriority w:val="99"/>
    <w:semiHidden/>
    <w:unhideWhenUsed/>
    <w:rsid w:val="003742A5"/>
    <w:rPr>
      <w:sz w:val="16"/>
      <w:szCs w:val="16"/>
    </w:rPr>
  </w:style>
  <w:style w:type="paragraph" w:styleId="CommentText">
    <w:name w:val="annotation text"/>
    <w:basedOn w:val="Normal"/>
    <w:link w:val="CommentTextChar"/>
    <w:uiPriority w:val="99"/>
    <w:semiHidden/>
    <w:unhideWhenUsed/>
    <w:rsid w:val="003742A5"/>
    <w:pPr>
      <w:spacing w:line="240" w:lineRule="auto"/>
    </w:pPr>
    <w:rPr>
      <w:sz w:val="20"/>
      <w:szCs w:val="20"/>
    </w:rPr>
  </w:style>
  <w:style w:type="character" w:customStyle="1" w:styleId="CommentTextChar">
    <w:name w:val="Comment Text Char"/>
    <w:basedOn w:val="DefaultParagraphFont"/>
    <w:link w:val="CommentText"/>
    <w:uiPriority w:val="99"/>
    <w:semiHidden/>
    <w:rsid w:val="003742A5"/>
    <w:rPr>
      <w:rFonts w:asciiTheme="majorBidi" w:hAnsiTheme="majorBidi" w:cstheme="majorBidi"/>
      <w:sz w:val="20"/>
      <w:szCs w:val="20"/>
    </w:rPr>
  </w:style>
  <w:style w:type="paragraph" w:styleId="CommentSubject">
    <w:name w:val="annotation subject"/>
    <w:basedOn w:val="CommentText"/>
    <w:next w:val="CommentText"/>
    <w:link w:val="CommentSubjectChar"/>
    <w:uiPriority w:val="99"/>
    <w:semiHidden/>
    <w:unhideWhenUsed/>
    <w:rsid w:val="003742A5"/>
    <w:rPr>
      <w:b/>
      <w:bCs/>
    </w:rPr>
  </w:style>
  <w:style w:type="character" w:customStyle="1" w:styleId="CommentSubjectChar">
    <w:name w:val="Comment Subject Char"/>
    <w:basedOn w:val="CommentTextChar"/>
    <w:link w:val="CommentSubject"/>
    <w:uiPriority w:val="99"/>
    <w:semiHidden/>
    <w:rsid w:val="003742A5"/>
    <w:rPr>
      <w:rFonts w:asciiTheme="majorBidi" w:hAnsiTheme="majorBidi" w:cstheme="majorBidi"/>
      <w:b/>
      <w:bCs/>
      <w:sz w:val="20"/>
      <w:szCs w:val="20"/>
    </w:rPr>
  </w:style>
  <w:style w:type="paragraph" w:styleId="Revision">
    <w:name w:val="Revision"/>
    <w:hidden/>
    <w:uiPriority w:val="99"/>
    <w:semiHidden/>
    <w:rsid w:val="005D3CEC"/>
    <w:pPr>
      <w:spacing w:after="0" w:line="240" w:lineRule="auto"/>
    </w:pPr>
    <w:rPr>
      <w:rFonts w:asciiTheme="majorBidi" w:hAnsiTheme="majorBidi" w:cstheme="majorBidi"/>
      <w:sz w:val="24"/>
      <w:szCs w:val="24"/>
    </w:rPr>
  </w:style>
  <w:style w:type="paragraph" w:customStyle="1" w:styleId="TableParagraph">
    <w:name w:val="Table Paragraph"/>
    <w:basedOn w:val="Normal"/>
    <w:uiPriority w:val="1"/>
    <w:qFormat/>
    <w:rsid w:val="00396BF1"/>
    <w:pPr>
      <w:widowControl w:val="0"/>
      <w:spacing w:after="0" w:line="240" w:lineRule="auto"/>
      <w:jc w:val="left"/>
    </w:pPr>
    <w:rPr>
      <w:rFonts w:asciiTheme="minorHAnsi" w:hAnsiTheme="minorHAnsi" w:cstheme="minorBidi"/>
      <w:sz w:val="22"/>
      <w:szCs w:val="22"/>
    </w:rPr>
  </w:style>
  <w:style w:type="paragraph" w:styleId="BodyText">
    <w:name w:val="Body Text"/>
    <w:basedOn w:val="Normal"/>
    <w:link w:val="BodyTextChar"/>
    <w:uiPriority w:val="1"/>
    <w:qFormat/>
    <w:rsid w:val="00396BF1"/>
    <w:pPr>
      <w:widowControl w:val="0"/>
      <w:spacing w:after="0" w:line="240" w:lineRule="auto"/>
      <w:jc w:val="left"/>
    </w:pPr>
    <w:rPr>
      <w:rFonts w:ascii="Times New Roman" w:eastAsia="Times New Roman" w:hAnsi="Times New Roman" w:cstheme="minorBidi"/>
      <w:sz w:val="23"/>
      <w:szCs w:val="23"/>
    </w:rPr>
  </w:style>
  <w:style w:type="character" w:customStyle="1" w:styleId="BodyTextChar">
    <w:name w:val="Body Text Char"/>
    <w:basedOn w:val="DefaultParagraphFont"/>
    <w:link w:val="BodyText"/>
    <w:uiPriority w:val="1"/>
    <w:rsid w:val="00396BF1"/>
    <w:rPr>
      <w:rFonts w:ascii="Times New Roman" w:eastAsia="Times New Roman" w:hAnsi="Times New Roman"/>
      <w:sz w:val="23"/>
      <w:szCs w:val="23"/>
    </w:rPr>
  </w:style>
  <w:style w:type="character" w:styleId="FollowedHyperlink">
    <w:name w:val="FollowedHyperlink"/>
    <w:basedOn w:val="DefaultParagraphFont"/>
    <w:uiPriority w:val="99"/>
    <w:semiHidden/>
    <w:unhideWhenUsed/>
    <w:rsid w:val="00396BF1"/>
    <w:rPr>
      <w:color w:val="800080"/>
      <w:u w:val="single"/>
    </w:rPr>
  </w:style>
  <w:style w:type="paragraph" w:customStyle="1" w:styleId="font5">
    <w:name w:val="font5"/>
    <w:basedOn w:val="Normal"/>
    <w:rsid w:val="00396BF1"/>
    <w:pPr>
      <w:spacing w:before="100" w:beforeAutospacing="1" w:after="100" w:afterAutospacing="1" w:line="240" w:lineRule="auto"/>
      <w:jc w:val="left"/>
    </w:pPr>
    <w:rPr>
      <w:rFonts w:ascii="Times New Roman" w:eastAsia="Times New Roman" w:hAnsi="Times New Roman" w:cs="Times New Roman"/>
      <w:color w:val="000000"/>
      <w:sz w:val="22"/>
      <w:szCs w:val="22"/>
    </w:rPr>
  </w:style>
  <w:style w:type="paragraph" w:customStyle="1" w:styleId="xl63">
    <w:name w:val="xl63"/>
    <w:basedOn w:val="Normal"/>
    <w:rsid w:val="00396BF1"/>
    <w:pPr>
      <w:pBdr>
        <w:top w:val="single" w:sz="8" w:space="0" w:color="auto"/>
        <w:left w:val="single" w:sz="8" w:space="0" w:color="auto"/>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rPr>
  </w:style>
  <w:style w:type="paragraph" w:customStyle="1" w:styleId="xl64">
    <w:name w:val="xl64"/>
    <w:basedOn w:val="Normal"/>
    <w:rsid w:val="00396BF1"/>
    <w:pPr>
      <w:pBdr>
        <w:top w:val="single" w:sz="8" w:space="0" w:color="auto"/>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rPr>
  </w:style>
  <w:style w:type="paragraph" w:customStyle="1" w:styleId="xl65">
    <w:name w:val="xl65"/>
    <w:basedOn w:val="Normal"/>
    <w:rsid w:val="00396BF1"/>
    <w:pPr>
      <w:pBdr>
        <w:top w:val="single" w:sz="8" w:space="0" w:color="auto"/>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b/>
      <w:bCs/>
    </w:rPr>
  </w:style>
  <w:style w:type="paragraph" w:customStyle="1" w:styleId="xl66">
    <w:name w:val="xl66"/>
    <w:basedOn w:val="Normal"/>
    <w:rsid w:val="00396BF1"/>
    <w:pPr>
      <w:pBdr>
        <w:left w:val="single" w:sz="8" w:space="0" w:color="auto"/>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rPr>
  </w:style>
  <w:style w:type="paragraph" w:customStyle="1" w:styleId="xl67">
    <w:name w:val="xl67"/>
    <w:basedOn w:val="Normal"/>
    <w:rsid w:val="00396BF1"/>
    <w:pPr>
      <w:pBdr>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rPr>
  </w:style>
  <w:style w:type="paragraph" w:customStyle="1" w:styleId="xl68">
    <w:name w:val="xl68"/>
    <w:basedOn w:val="Normal"/>
    <w:rsid w:val="00396BF1"/>
    <w:pPr>
      <w:pBdr>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b/>
      <w:bCs/>
    </w:rPr>
  </w:style>
  <w:style w:type="paragraph" w:customStyle="1" w:styleId="xl69">
    <w:name w:val="xl69"/>
    <w:basedOn w:val="Normal"/>
    <w:rsid w:val="00396BF1"/>
    <w:pPr>
      <w:pBdr>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rPr>
  </w:style>
  <w:style w:type="paragraph" w:customStyle="1" w:styleId="xl70">
    <w:name w:val="xl70"/>
    <w:basedOn w:val="Normal"/>
    <w:rsid w:val="00396BF1"/>
    <w:pPr>
      <w:pBdr>
        <w:left w:val="single" w:sz="8" w:space="0" w:color="auto"/>
        <w:bottom w:val="single" w:sz="8" w:space="0" w:color="auto"/>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b/>
      <w:bCs/>
    </w:rPr>
  </w:style>
  <w:style w:type="paragraph" w:customStyle="1" w:styleId="xl71">
    <w:name w:val="xl71"/>
    <w:basedOn w:val="Normal"/>
    <w:rsid w:val="00396BF1"/>
    <w:pPr>
      <w:pBdr>
        <w:bottom w:val="single" w:sz="8" w:space="0" w:color="auto"/>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b/>
      <w:bCs/>
    </w:rPr>
  </w:style>
  <w:style w:type="paragraph" w:customStyle="1" w:styleId="xl72">
    <w:name w:val="xl72"/>
    <w:basedOn w:val="Normal"/>
    <w:rsid w:val="00396BF1"/>
    <w:pPr>
      <w:pBdr>
        <w:bottom w:val="single" w:sz="8" w:space="0" w:color="auto"/>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rPr>
  </w:style>
  <w:style w:type="paragraph" w:customStyle="1" w:styleId="xl73">
    <w:name w:val="xl73"/>
    <w:basedOn w:val="Normal"/>
    <w:rsid w:val="00396BF1"/>
    <w:pPr>
      <w:pBdr>
        <w:bottom w:val="single" w:sz="8" w:space="0" w:color="auto"/>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rPr>
  </w:style>
  <w:style w:type="paragraph" w:customStyle="1" w:styleId="xl74">
    <w:name w:val="xl74"/>
    <w:basedOn w:val="Normal"/>
    <w:rsid w:val="00396BF1"/>
    <w:pPr>
      <w:pBdr>
        <w:left w:val="single" w:sz="8" w:space="0" w:color="auto"/>
        <w:bottom w:val="single" w:sz="8" w:space="0" w:color="auto"/>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rPr>
  </w:style>
  <w:style w:type="paragraph" w:customStyle="1" w:styleId="xl75">
    <w:name w:val="xl75"/>
    <w:basedOn w:val="Normal"/>
    <w:rsid w:val="00396BF1"/>
    <w:pPr>
      <w:pBdr>
        <w:bottom w:val="single" w:sz="8" w:space="0" w:color="auto"/>
        <w:right w:val="single" w:sz="8" w:space="0" w:color="auto"/>
      </w:pBdr>
      <w:spacing w:before="100" w:beforeAutospacing="1" w:after="100" w:afterAutospacing="1" w:line="240" w:lineRule="auto"/>
      <w:jc w:val="left"/>
      <w:textAlignment w:val="center"/>
    </w:pPr>
    <w:rPr>
      <w:rFonts w:ascii="Times New Roman" w:eastAsia="Times New Roman" w:hAnsi="Times New Roman" w:cs="Times New Roman"/>
    </w:rPr>
  </w:style>
  <w:style w:type="character" w:styleId="LineNumber">
    <w:name w:val="line number"/>
    <w:basedOn w:val="DefaultParagraphFont"/>
    <w:uiPriority w:val="99"/>
    <w:semiHidden/>
    <w:unhideWhenUsed/>
    <w:rsid w:val="00C13B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762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7.png"/><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png"/><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image" Target="media/image58.png"/><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png"/><Relationship Id="rId108" Type="http://schemas.openxmlformats.org/officeDocument/2006/relationships/oleObject" Target="embeddings/oleObject50.bin"/><Relationship Id="rId124" Type="http://schemas.openxmlformats.org/officeDocument/2006/relationships/theme" Target="theme/theme1.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9.png"/><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png"/><Relationship Id="rId120"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1.bin"/><Relationship Id="rId115" Type="http://schemas.openxmlformats.org/officeDocument/2006/relationships/image" Target="media/image55.png"/><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hyperlink" Target="http://web.mit.edu/dmse/mayes/version3_0/Applet/mit/edu/PolymerBlend/PolymerBlend_mod.htm"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image" Target="media/image5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B345F4-F69E-49EC-B4CA-8D188017F2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TotalTime>
  <Pages>15</Pages>
  <Words>9716</Words>
  <Characters>55386</Characters>
  <Application>Microsoft Office Word</Application>
  <DocSecurity>0</DocSecurity>
  <Lines>461</Lines>
  <Paragraphs>12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4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MAK</cp:lastModifiedBy>
  <cp:revision>88</cp:revision>
  <cp:lastPrinted>2017-03-11T17:10:00Z</cp:lastPrinted>
  <dcterms:created xsi:type="dcterms:W3CDTF">2016-12-15T23:22:00Z</dcterms:created>
  <dcterms:modified xsi:type="dcterms:W3CDTF">2020-04-07T12:43:00Z</dcterms:modified>
</cp:coreProperties>
</file>